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21"/>
  </p:notesMasterIdLst>
  <p:sldIdLst>
    <p:sldId id="256" r:id="rId2"/>
    <p:sldId id="262" r:id="rId3"/>
    <p:sldId id="266" r:id="rId4"/>
    <p:sldId id="271" r:id="rId5"/>
    <p:sldId id="257" r:id="rId6"/>
    <p:sldId id="259" r:id="rId7"/>
    <p:sldId id="272" r:id="rId8"/>
    <p:sldId id="273" r:id="rId9"/>
    <p:sldId id="267" r:id="rId10"/>
    <p:sldId id="274" r:id="rId11"/>
    <p:sldId id="261" r:id="rId12"/>
    <p:sldId id="263" r:id="rId13"/>
    <p:sldId id="264" r:id="rId14"/>
    <p:sldId id="275" r:id="rId15"/>
    <p:sldId id="268" r:id="rId16"/>
    <p:sldId id="276" r:id="rId17"/>
    <p:sldId id="277" r:id="rId18"/>
    <p:sldId id="278" r:id="rId19"/>
    <p:sldId id="265" r:id="rId20"/>
  </p:sldIdLst>
  <p:sldSz cx="18288000" cy="10287000"/>
  <p:notesSz cx="6858000" cy="9144000"/>
  <p:embeddedFontLst>
    <p:embeddedFont>
      <p:font typeface="#9Slide07 HoneyCream" panose="020B0604020202020204" charset="0"/>
      <p:regular r:id="rId22"/>
    </p:embeddedFon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#9Slide05 Angelline" panose="020B0604020202020204" charset="0"/>
      <p:regular r:id="rId27"/>
    </p:embeddedFont>
    <p:embeddedFont>
      <p:font typeface="#9Slide05 SVNLobster" panose="020B0604020202020204" charset="0"/>
      <p:regular r:id="rId28"/>
    </p:embeddedFont>
    <p:embeddedFont>
      <p:font typeface="Cambria Math" panose="02040503050406030204" pitchFamily="18" charset="0"/>
      <p:regular r:id="rId29"/>
    </p:embeddedFont>
    <p:embeddedFont>
      <p:font typeface="Cambria" panose="02040503050406030204" pitchFamily="18" charset="0"/>
      <p:regular r:id="rId30"/>
      <p:bold r:id="rId31"/>
      <p:italic r:id="rId32"/>
      <p:boldItalic r:id="rId33"/>
    </p:embeddedFont>
    <p:embeddedFont>
      <p:font typeface="#9Slide05 SVNMonday" panose="020B0604020202020204" charset="0"/>
      <p:regular r:id="rId3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C347A"/>
    <a:srgbClr val="FFFF99"/>
    <a:srgbClr val="EF5454"/>
    <a:srgbClr val="89E3F7"/>
    <a:srgbClr val="FB918C"/>
    <a:srgbClr val="D5B1DF"/>
    <a:srgbClr val="BABAD6"/>
    <a:srgbClr val="FCC85E"/>
    <a:srgbClr val="D6EBC7"/>
    <a:srgbClr val="EA756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22" autoAdjust="0"/>
  </p:normalViewPr>
  <p:slideViewPr>
    <p:cSldViewPr>
      <p:cViewPr varScale="1">
        <p:scale>
          <a:sx n="48" d="100"/>
          <a:sy n="48" d="100"/>
        </p:scale>
        <p:origin x="546" y="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34" Type="http://schemas.openxmlformats.org/officeDocument/2006/relationships/font" Target="fonts/font1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33" Type="http://schemas.openxmlformats.org/officeDocument/2006/relationships/font" Target="fonts/font12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font" Target="fonts/font11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0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88.wmf"/><Relationship Id="rId1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9.wmf"/><Relationship Id="rId3" Type="http://schemas.openxmlformats.org/officeDocument/2006/relationships/image" Target="../media/image62.wmf"/><Relationship Id="rId7" Type="http://schemas.openxmlformats.org/officeDocument/2006/relationships/image" Target="../media/image53.wmf"/><Relationship Id="rId12" Type="http://schemas.openxmlformats.org/officeDocument/2006/relationships/image" Target="../media/image54.wmf"/><Relationship Id="rId2" Type="http://schemas.openxmlformats.org/officeDocument/2006/relationships/image" Target="../media/image61.wmf"/><Relationship Id="rId1" Type="http://schemas.openxmlformats.org/officeDocument/2006/relationships/image" Target="../media/image51.wmf"/><Relationship Id="rId6" Type="http://schemas.openxmlformats.org/officeDocument/2006/relationships/image" Target="../media/image64.wmf"/><Relationship Id="rId11" Type="http://schemas.openxmlformats.org/officeDocument/2006/relationships/image" Target="../media/image68.wmf"/><Relationship Id="rId5" Type="http://schemas.openxmlformats.org/officeDocument/2006/relationships/image" Target="../media/image63.wmf"/><Relationship Id="rId10" Type="http://schemas.openxmlformats.org/officeDocument/2006/relationships/image" Target="../media/image67.wmf"/><Relationship Id="rId4" Type="http://schemas.openxmlformats.org/officeDocument/2006/relationships/image" Target="../media/image52.wmf"/><Relationship Id="rId9" Type="http://schemas.openxmlformats.org/officeDocument/2006/relationships/image" Target="../media/image6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e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10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18B168-C184-4C3F-9E26-F3820D6987BC}" type="datetimeFigureOut">
              <a:rPr lang="en-US" smtClean="0"/>
              <a:t>4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5AE3EE-3CC9-4C9B-8C46-9016EFA94F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332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hyperlink" Target="https://www.facebook.com/groups/629898828017053" TargetMode="External"/><Relationship Id="rId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F5A35962-25FA-487D-A82E-9D01764697A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667"/>
          <a:stretch/>
        </p:blipFill>
        <p:spPr>
          <a:xfrm>
            <a:off x="-2052206" y="-221075"/>
            <a:ext cx="2186247" cy="231740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82FC6F8-C5A7-4327-A756-62AAE5C045C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142"/>
          <a:stretch/>
        </p:blipFill>
        <p:spPr>
          <a:xfrm>
            <a:off x="5867400" y="10172700"/>
            <a:ext cx="1824009" cy="2002485"/>
          </a:xfrm>
          <a:prstGeom prst="rect">
            <a:avLst/>
          </a:prstGeom>
        </p:spPr>
      </p:pic>
      <p:sp>
        <p:nvSpPr>
          <p:cNvPr id="18" name="TextBox 3">
            <a:extLst>
              <a:ext uri="{FF2B5EF4-FFF2-40B4-BE49-F238E27FC236}">
                <a16:creationId xmlns:a16="http://schemas.microsoft.com/office/drawing/2014/main" id="{DCCD31E9-9615-425F-9128-C57A8705AFDE}"/>
              </a:ext>
            </a:extLst>
          </p:cNvPr>
          <p:cNvSpPr txBox="1"/>
          <p:nvPr userDrawn="1"/>
        </p:nvSpPr>
        <p:spPr>
          <a:xfrm>
            <a:off x="7299270" y="11479868"/>
            <a:ext cx="622818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800" b="1" dirty="0">
                <a:solidFill>
                  <a:srgbClr val="2C9430"/>
                </a:solidFill>
                <a:latin typeface="SVN-Newton" panose="02040603050506020204" pitchFamily="18" charset="0"/>
                <a:cs typeface="Times New Roman" panose="02020603050405020304" pitchFamily="18" charset="0"/>
              </a:rPr>
              <a:t>MĂNG NON – TÀI LIỆU TIỂU HỌC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Mời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MĂNG NON- TÀI LIỆU TIỂU HỌC | Facebook</a:t>
            </a:r>
            <a:endParaRPr lang="en-US" sz="1800" dirty="0">
              <a:solidFill>
                <a:srgbClr val="FF0066"/>
              </a:solidFill>
              <a:latin typeface="SVN-Newton" panose="020406030505060202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800" b="1" dirty="0">
                <a:solidFill>
                  <a:srgbClr val="0D4370"/>
                </a:solidFill>
                <a:latin typeface="SVN-Newton" panose="02040603050506020204" pitchFamily="18" charset="0"/>
                <a:cs typeface="Times New Roman" panose="02020603050405020304" pitchFamily="18" charset="0"/>
              </a:rPr>
              <a:t>SĐT ZALO : </a:t>
            </a:r>
            <a:r>
              <a:rPr lang="en-US" sz="1800" b="1" u="sng" dirty="0">
                <a:solidFill>
                  <a:srgbClr val="0D4370"/>
                </a:solidFill>
                <a:latin typeface="SVN-Newton" panose="02040603050506020204" pitchFamily="18" charset="0"/>
              </a:rPr>
              <a:t>0382348780</a:t>
            </a:r>
            <a:r>
              <a:rPr lang="en-US" sz="1800" b="1" dirty="0">
                <a:solidFill>
                  <a:srgbClr val="0D4370"/>
                </a:solidFill>
                <a:latin typeface="SVN-Newton" panose="02040603050506020204" pitchFamily="18" charset="0"/>
              </a:rPr>
              <a:t> - </a:t>
            </a:r>
            <a:r>
              <a:rPr lang="en-US" sz="1800" b="1" u="sng" dirty="0">
                <a:solidFill>
                  <a:srgbClr val="0D4370"/>
                </a:solidFill>
                <a:latin typeface="SVN-Newton" panose="02040603050506020204" pitchFamily="18" charset="0"/>
              </a:rPr>
              <a:t>0984848929</a:t>
            </a:r>
            <a:endParaRPr lang="en-US" sz="1800" b="1" dirty="0">
              <a:solidFill>
                <a:srgbClr val="0D4370"/>
              </a:solidFill>
              <a:latin typeface="SVN-Newton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6DA30837-4192-4842-8ABF-BBBC0D130FD1}"/>
              </a:ext>
            </a:extLst>
          </p:cNvPr>
          <p:cNvSpPr txBox="1">
            <a:spLocks/>
          </p:cNvSpPr>
          <p:nvPr userDrawn="1"/>
        </p:nvSpPr>
        <p:spPr>
          <a:xfrm>
            <a:off x="16101753" y="-21734"/>
            <a:ext cx="2186247" cy="787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>
                <a:solidFill>
                  <a:schemeClr val="accent2">
                    <a:lumMod val="20000"/>
                    <a:lumOff val="80000"/>
                  </a:schemeClr>
                </a:solidFill>
                <a:latin typeface="#9Slide07 HoneyCream" pitchFamily="2" charset="0"/>
              </a:rPr>
              <a:t>Măng Non</a:t>
            </a:r>
            <a:endParaRPr lang="en-US" sz="3200" b="0" dirty="0">
              <a:solidFill>
                <a:schemeClr val="accent2">
                  <a:lumMod val="20000"/>
                  <a:lumOff val="80000"/>
                </a:schemeClr>
              </a:solidFill>
              <a:latin typeface="#9Slide07 HoneyCream" pitchFamily="2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8A397B82-808A-4FC8-8178-3978C6D55B87}"/>
              </a:ext>
            </a:extLst>
          </p:cNvPr>
          <p:cNvSpPr txBox="1">
            <a:spLocks/>
          </p:cNvSpPr>
          <p:nvPr userDrawn="1"/>
        </p:nvSpPr>
        <p:spPr>
          <a:xfrm>
            <a:off x="5686282" y="11843811"/>
            <a:ext cx="2186247" cy="787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>
                <a:solidFill>
                  <a:srgbClr val="2C9430"/>
                </a:solidFill>
                <a:latin typeface="#9Slide07 HoneyCream" pitchFamily="2" charset="0"/>
              </a:rPr>
              <a:t>Măng Non</a:t>
            </a:r>
            <a:endParaRPr lang="en-US" sz="3200" b="0" dirty="0">
              <a:solidFill>
                <a:srgbClr val="2C9430"/>
              </a:solidFill>
              <a:latin typeface="#9Slide07 HoneyCream" pitchFamily="2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8DF4B7F0-A65B-412A-9C45-22B2E31A5BB5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863118" y="29176636"/>
            <a:ext cx="2186247" cy="3717751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063E002-6E5A-4449-95E1-AFF53A18A778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82672" y="29176635"/>
            <a:ext cx="2186247" cy="3717751"/>
          </a:xfrm>
          <a:prstGeom prst="rect">
            <a:avLst/>
          </a:prstGeom>
        </p:spPr>
      </p:pic>
      <p:sp>
        <p:nvSpPr>
          <p:cNvPr id="24" name="Title 1">
            <a:extLst>
              <a:ext uri="{FF2B5EF4-FFF2-40B4-BE49-F238E27FC236}">
                <a16:creationId xmlns:a16="http://schemas.microsoft.com/office/drawing/2014/main" id="{CF2C7471-9B7D-4520-A1F4-6498A0642C54}"/>
              </a:ext>
            </a:extLst>
          </p:cNvPr>
          <p:cNvSpPr txBox="1">
            <a:spLocks/>
          </p:cNvSpPr>
          <p:nvPr userDrawn="1"/>
        </p:nvSpPr>
        <p:spPr>
          <a:xfrm>
            <a:off x="-381000" y="9481553"/>
            <a:ext cx="2186247" cy="787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b="0">
                <a:solidFill>
                  <a:schemeClr val="accent3">
                    <a:lumMod val="60000"/>
                    <a:lumOff val="40000"/>
                  </a:schemeClr>
                </a:solidFill>
                <a:latin typeface="#9Slide07 HoneyCream" pitchFamily="2" charset="0"/>
              </a:rPr>
              <a:t>Măng Non</a:t>
            </a:r>
            <a:endParaRPr lang="en-US" sz="1800" b="0" dirty="0">
              <a:solidFill>
                <a:schemeClr val="accent3">
                  <a:lumMod val="60000"/>
                  <a:lumOff val="40000"/>
                </a:schemeClr>
              </a:solidFill>
              <a:latin typeface="#9Slide07 HoneyCream" pitchFamily="2" charset="0"/>
            </a:endParaRP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947E81F0-67B1-4CFD-93DF-42296C84EA8A}"/>
              </a:ext>
            </a:extLst>
          </p:cNvPr>
          <p:cNvSpPr txBox="1">
            <a:spLocks/>
          </p:cNvSpPr>
          <p:nvPr userDrawn="1"/>
        </p:nvSpPr>
        <p:spPr>
          <a:xfrm>
            <a:off x="-2052207" y="1690688"/>
            <a:ext cx="2186247" cy="787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>
                <a:solidFill>
                  <a:srgbClr val="50AE47"/>
                </a:solidFill>
                <a:latin typeface="#9Slide07 HoneyCream" pitchFamily="2" charset="0"/>
              </a:rPr>
              <a:t>Măng Non</a:t>
            </a:r>
            <a:endParaRPr lang="en-US" sz="3200" b="0" dirty="0">
              <a:solidFill>
                <a:srgbClr val="50AE47"/>
              </a:solidFill>
              <a:latin typeface="#9Slide07 HoneyCream" pitchFamily="2" charset="0"/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3360BC46-C747-4EDB-A9D5-79BD9A1A809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568" r="10051"/>
          <a:stretch/>
        </p:blipFill>
        <p:spPr>
          <a:xfrm>
            <a:off x="-44511100" y="-19326756"/>
            <a:ext cx="3627531" cy="476167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F5CA3C78-F497-447F-96B4-F663F9204FB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568" r="10051"/>
          <a:stretch/>
        </p:blipFill>
        <p:spPr>
          <a:xfrm>
            <a:off x="-44511100" y="23671816"/>
            <a:ext cx="3627531" cy="476167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20730CFB-4F4D-4755-801D-C1AEAD09730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568" r="10051"/>
          <a:stretch/>
        </p:blipFill>
        <p:spPr>
          <a:xfrm>
            <a:off x="52475795" y="-19326756"/>
            <a:ext cx="3627531" cy="476167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E8D275F5-2F53-483C-895F-F53C7839C6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568" r="10051"/>
          <a:stretch/>
        </p:blipFill>
        <p:spPr>
          <a:xfrm>
            <a:off x="52738933" y="23671816"/>
            <a:ext cx="3627531" cy="476167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5.svg"/><Relationship Id="rId3" Type="http://schemas.openxmlformats.org/officeDocument/2006/relationships/image" Target="../media/image5.svg"/><Relationship Id="rId7" Type="http://schemas.openxmlformats.org/officeDocument/2006/relationships/image" Target="../media/image9.svg"/><Relationship Id="rId12" Type="http://schemas.openxmlformats.org/officeDocument/2006/relationships/image" Target="../media/image11.png"/><Relationship Id="rId2" Type="http://schemas.openxmlformats.org/officeDocument/2006/relationships/image" Target="../media/image4.png"/><Relationship Id="rId16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11" Type="http://schemas.openxmlformats.org/officeDocument/2006/relationships/image" Target="../media/image10.png"/><Relationship Id="rId5" Type="http://schemas.openxmlformats.org/officeDocument/2006/relationships/image" Target="../media/image7.svg"/><Relationship Id="rId15" Type="http://schemas.openxmlformats.org/officeDocument/2006/relationships/image" Target="../media/image17.svg"/><Relationship Id="rId10" Type="http://schemas.openxmlformats.org/officeDocument/2006/relationships/image" Target="../media/image9.png"/><Relationship Id="rId4" Type="http://schemas.openxmlformats.org/officeDocument/2006/relationships/image" Target="../media/image5.png"/><Relationship Id="rId9" Type="http://schemas.openxmlformats.org/officeDocument/2006/relationships/image" Target="../media/image8.png"/><Relationship Id="rId14" Type="http://schemas.openxmlformats.org/officeDocument/2006/relationships/image" Target="../media/image1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0.png"/><Relationship Id="rId18" Type="http://schemas.openxmlformats.org/officeDocument/2006/relationships/image" Target="../media/image61.wmf"/><Relationship Id="rId26" Type="http://schemas.openxmlformats.org/officeDocument/2006/relationships/image" Target="../media/image64.wmf"/><Relationship Id="rId39" Type="http://schemas.openxmlformats.org/officeDocument/2006/relationships/oleObject" Target="../embeddings/oleObject35.bin"/><Relationship Id="rId3" Type="http://schemas.openxmlformats.org/officeDocument/2006/relationships/image" Target="../media/image55.png"/><Relationship Id="rId21" Type="http://schemas.openxmlformats.org/officeDocument/2006/relationships/oleObject" Target="../embeddings/oleObject23.bin"/><Relationship Id="rId34" Type="http://schemas.openxmlformats.org/officeDocument/2006/relationships/image" Target="../media/image67.wmf"/><Relationship Id="rId7" Type="http://schemas.openxmlformats.org/officeDocument/2006/relationships/image" Target="../media/image72.svg"/><Relationship Id="rId12" Type="http://schemas.openxmlformats.org/officeDocument/2006/relationships/image" Target="../media/image59.png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0.bin"/><Relationship Id="rId33" Type="http://schemas.openxmlformats.org/officeDocument/2006/relationships/oleObject" Target="../embeddings/oleObject33.bin"/><Relationship Id="rId38" Type="http://schemas.openxmlformats.org/officeDocument/2006/relationships/image" Target="../media/image5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1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png"/><Relationship Id="rId11" Type="http://schemas.openxmlformats.org/officeDocument/2006/relationships/image" Target="../media/image76.svg"/><Relationship Id="rId24" Type="http://schemas.openxmlformats.org/officeDocument/2006/relationships/image" Target="../media/image63.wmf"/><Relationship Id="rId32" Type="http://schemas.openxmlformats.org/officeDocument/2006/relationships/image" Target="../media/image66.wmf"/><Relationship Id="rId37" Type="http://schemas.openxmlformats.org/officeDocument/2006/relationships/oleObject" Target="../embeddings/oleObject25.bin"/><Relationship Id="rId40" Type="http://schemas.openxmlformats.org/officeDocument/2006/relationships/image" Target="../media/image69.wmf"/><Relationship Id="rId5" Type="http://schemas.openxmlformats.org/officeDocument/2006/relationships/image" Target="../media/image5.svg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53.wmf"/><Relationship Id="rId36" Type="http://schemas.openxmlformats.org/officeDocument/2006/relationships/image" Target="../media/image68.wmf"/><Relationship Id="rId10" Type="http://schemas.openxmlformats.org/officeDocument/2006/relationships/image" Target="../media/image58.png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4.png"/><Relationship Id="rId9" Type="http://schemas.openxmlformats.org/officeDocument/2006/relationships/image" Target="../media/image74.svg"/><Relationship Id="rId14" Type="http://schemas.openxmlformats.org/officeDocument/2006/relationships/image" Target="../media/image79.svg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65.wmf"/><Relationship Id="rId35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svg"/><Relationship Id="rId13" Type="http://schemas.openxmlformats.org/officeDocument/2006/relationships/image" Target="../media/image87.png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9" Type="http://schemas.openxmlformats.org/officeDocument/2006/relationships/image" Target="../media/image82.emf"/><Relationship Id="rId3" Type="http://schemas.openxmlformats.org/officeDocument/2006/relationships/image" Target="../media/image4.png"/><Relationship Id="rId21" Type="http://schemas.openxmlformats.org/officeDocument/2006/relationships/image" Target="../media/image73.wmf"/><Relationship Id="rId34" Type="http://schemas.openxmlformats.org/officeDocument/2006/relationships/oleObject" Target="../embeddings/oleObject46.bin"/><Relationship Id="rId7" Type="http://schemas.openxmlformats.org/officeDocument/2006/relationships/image" Target="../media/image25.png"/><Relationship Id="rId12" Type="http://schemas.openxmlformats.org/officeDocument/2006/relationships/image" Target="../media/image86.png"/><Relationship Id="rId17" Type="http://schemas.openxmlformats.org/officeDocument/2006/relationships/image" Target="../media/image71.wmf"/><Relationship Id="rId25" Type="http://schemas.openxmlformats.org/officeDocument/2006/relationships/image" Target="../media/image75.wmf"/><Relationship Id="rId33" Type="http://schemas.openxmlformats.org/officeDocument/2006/relationships/image" Target="../media/image79.wmf"/><Relationship Id="rId38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77.wmf"/><Relationship Id="rId41" Type="http://schemas.openxmlformats.org/officeDocument/2006/relationships/image" Target="../media/image8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4.svg"/><Relationship Id="rId11" Type="http://schemas.openxmlformats.org/officeDocument/2006/relationships/image" Target="../media/image9.svg"/><Relationship Id="rId24" Type="http://schemas.openxmlformats.org/officeDocument/2006/relationships/oleObject" Target="../embeddings/oleObject41.bin"/><Relationship Id="rId32" Type="http://schemas.openxmlformats.org/officeDocument/2006/relationships/oleObject" Target="../embeddings/oleObject45.bin"/><Relationship Id="rId37" Type="http://schemas.openxmlformats.org/officeDocument/2006/relationships/image" Target="../media/image81.wmf"/><Relationship Id="rId40" Type="http://schemas.openxmlformats.org/officeDocument/2006/relationships/oleObject" Target="../embeddings/oleObject49.bin"/><Relationship Id="rId5" Type="http://schemas.openxmlformats.org/officeDocument/2006/relationships/image" Target="../media/image57.png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28" Type="http://schemas.openxmlformats.org/officeDocument/2006/relationships/oleObject" Target="../embeddings/oleObject43.bin"/><Relationship Id="rId36" Type="http://schemas.openxmlformats.org/officeDocument/2006/relationships/oleObject" Target="../embeddings/oleObject47.bin"/><Relationship Id="rId10" Type="http://schemas.openxmlformats.org/officeDocument/2006/relationships/image" Target="../media/image85.png"/><Relationship Id="rId19" Type="http://schemas.openxmlformats.org/officeDocument/2006/relationships/image" Target="../media/image72.wmf"/><Relationship Id="rId31" Type="http://schemas.openxmlformats.org/officeDocument/2006/relationships/image" Target="../media/image78.wmf"/><Relationship Id="rId4" Type="http://schemas.openxmlformats.org/officeDocument/2006/relationships/image" Target="../media/image5.svg"/><Relationship Id="rId9" Type="http://schemas.openxmlformats.org/officeDocument/2006/relationships/image" Target="../media/image84.png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76.wmf"/><Relationship Id="rId30" Type="http://schemas.openxmlformats.org/officeDocument/2006/relationships/oleObject" Target="../embeddings/oleObject44.bin"/><Relationship Id="rId35" Type="http://schemas.openxmlformats.org/officeDocument/2006/relationships/image" Target="../media/image8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svg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4.png"/><Relationship Id="rId21" Type="http://schemas.openxmlformats.org/officeDocument/2006/relationships/image" Target="../media/image72.svg"/><Relationship Id="rId7" Type="http://schemas.openxmlformats.org/officeDocument/2006/relationships/image" Target="../media/image24.png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3.bin"/><Relationship Id="rId20" Type="http://schemas.openxmlformats.org/officeDocument/2006/relationships/image" Target="../media/image56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2.svg"/><Relationship Id="rId11" Type="http://schemas.openxmlformats.org/officeDocument/2006/relationships/image" Target="../media/image88.wmf"/><Relationship Id="rId5" Type="http://schemas.openxmlformats.org/officeDocument/2006/relationships/image" Target="../media/image93.png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92.wmf"/><Relationship Id="rId4" Type="http://schemas.openxmlformats.org/officeDocument/2006/relationships/image" Target="../media/image5.svg"/><Relationship Id="rId9" Type="http://schemas.openxmlformats.org/officeDocument/2006/relationships/image" Target="../media/image22.png"/><Relationship Id="rId14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svg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4.png"/><Relationship Id="rId21" Type="http://schemas.openxmlformats.org/officeDocument/2006/relationships/image" Target="../media/image39.svg"/><Relationship Id="rId7" Type="http://schemas.openxmlformats.org/officeDocument/2006/relationships/image" Target="../media/image96.png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3.bin"/><Relationship Id="rId20" Type="http://schemas.openxmlformats.org/officeDocument/2006/relationships/image" Target="../media/image25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svg"/><Relationship Id="rId11" Type="http://schemas.openxmlformats.org/officeDocument/2006/relationships/image" Target="../media/image98.png"/><Relationship Id="rId5" Type="http://schemas.openxmlformats.org/officeDocument/2006/relationships/image" Target="../media/image14.png"/><Relationship Id="rId15" Type="http://schemas.openxmlformats.org/officeDocument/2006/relationships/image" Target="../media/image95.wmf"/><Relationship Id="rId10" Type="http://schemas.openxmlformats.org/officeDocument/2006/relationships/image" Target="../media/image9.svg"/><Relationship Id="rId19" Type="http://schemas.openxmlformats.org/officeDocument/2006/relationships/image" Target="../media/image92.wmf"/><Relationship Id="rId4" Type="http://schemas.openxmlformats.org/officeDocument/2006/relationships/image" Target="../media/image5.svg"/><Relationship Id="rId9" Type="http://schemas.openxmlformats.org/officeDocument/2006/relationships/image" Target="../media/image97.png"/><Relationship Id="rId14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svg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4.png"/><Relationship Id="rId7" Type="http://schemas.openxmlformats.org/officeDocument/2006/relationships/image" Target="../media/image24.png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2.svg"/><Relationship Id="rId11" Type="http://schemas.openxmlformats.org/officeDocument/2006/relationships/image" Target="../media/image89.wmf"/><Relationship Id="rId5" Type="http://schemas.openxmlformats.org/officeDocument/2006/relationships/image" Target="../media/image93.png"/><Relationship Id="rId15" Type="http://schemas.openxmlformats.org/officeDocument/2006/relationships/image" Target="../media/image72.svg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100.wmf"/><Relationship Id="rId4" Type="http://schemas.openxmlformats.org/officeDocument/2006/relationships/image" Target="../media/image5.svg"/><Relationship Id="rId9" Type="http://schemas.openxmlformats.org/officeDocument/2006/relationships/image" Target="../media/image22.png"/><Relationship Id="rId1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svg"/><Relationship Id="rId13" Type="http://schemas.openxmlformats.org/officeDocument/2006/relationships/oleObject" Target="../embeddings/oleObject50.bin"/><Relationship Id="rId3" Type="http://schemas.openxmlformats.org/officeDocument/2006/relationships/image" Target="../media/image4.png"/><Relationship Id="rId7" Type="http://schemas.openxmlformats.org/officeDocument/2006/relationships/image" Target="../media/image25.png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4.svg"/><Relationship Id="rId11" Type="http://schemas.openxmlformats.org/officeDocument/2006/relationships/oleObject" Target="../embeddings/oleObject61.bin"/><Relationship Id="rId5" Type="http://schemas.openxmlformats.org/officeDocument/2006/relationships/image" Target="../media/image103.png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9.svg"/><Relationship Id="rId4" Type="http://schemas.openxmlformats.org/officeDocument/2006/relationships/image" Target="../media/image5.svg"/><Relationship Id="rId9" Type="http://schemas.openxmlformats.org/officeDocument/2006/relationships/image" Target="../media/image87.png"/><Relationship Id="rId14" Type="http://schemas.openxmlformats.org/officeDocument/2006/relationships/image" Target="../media/image8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5.svg"/><Relationship Id="rId7" Type="http://schemas.openxmlformats.org/officeDocument/2006/relationships/image" Target="../media/image126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9.png"/><Relationship Id="rId11" Type="http://schemas.openxmlformats.org/officeDocument/2006/relationships/image" Target="../media/image112.png"/><Relationship Id="rId5" Type="http://schemas.openxmlformats.org/officeDocument/2006/relationships/image" Target="../media/image7.svg"/><Relationship Id="rId10" Type="http://schemas.openxmlformats.org/officeDocument/2006/relationships/image" Target="../media/image111.png"/><Relationship Id="rId4" Type="http://schemas.openxmlformats.org/officeDocument/2006/relationships/image" Target="../media/image5.png"/><Relationship Id="rId9" Type="http://schemas.openxmlformats.org/officeDocument/2006/relationships/image" Target="../media/image9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19.png"/><Relationship Id="rId3" Type="http://schemas.openxmlformats.org/officeDocument/2006/relationships/image" Target="../media/image5.svg"/><Relationship Id="rId7" Type="http://schemas.openxmlformats.org/officeDocument/2006/relationships/image" Target="../media/image22.svg"/><Relationship Id="rId12" Type="http://schemas.openxmlformats.org/officeDocument/2006/relationships/image" Target="../media/image27.svg"/><Relationship Id="rId2" Type="http://schemas.openxmlformats.org/officeDocument/2006/relationships/image" Target="../media/image4.png"/><Relationship Id="rId16" Type="http://schemas.openxmlformats.org/officeDocument/2006/relationships/image" Target="../media/image31.sv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11" Type="http://schemas.openxmlformats.org/officeDocument/2006/relationships/image" Target="../media/image18.png"/><Relationship Id="rId5" Type="http://schemas.openxmlformats.org/officeDocument/2006/relationships/image" Target="../media/image20.svg"/><Relationship Id="rId15" Type="http://schemas.openxmlformats.org/officeDocument/2006/relationships/image" Target="../media/image20.png"/><Relationship Id="rId10" Type="http://schemas.openxmlformats.org/officeDocument/2006/relationships/image" Target="../media/image17.png"/><Relationship Id="rId4" Type="http://schemas.openxmlformats.org/officeDocument/2006/relationships/image" Target="../media/image14.png"/><Relationship Id="rId9" Type="http://schemas.openxmlformats.org/officeDocument/2006/relationships/image" Target="../media/image24.svg"/><Relationship Id="rId14" Type="http://schemas.openxmlformats.org/officeDocument/2006/relationships/image" Target="../media/image29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33.svg"/><Relationship Id="rId7" Type="http://schemas.openxmlformats.org/officeDocument/2006/relationships/image" Target="../media/image36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9.svg"/><Relationship Id="rId4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svg"/><Relationship Id="rId3" Type="http://schemas.openxmlformats.org/officeDocument/2006/relationships/image" Target="../media/image33.svg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9.svg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7.png"/><Relationship Id="rId3" Type="http://schemas.openxmlformats.org/officeDocument/2006/relationships/image" Target="../media/image41.svg"/><Relationship Id="rId7" Type="http://schemas.openxmlformats.org/officeDocument/2006/relationships/image" Target="../media/image33.svg"/><Relationship Id="rId12" Type="http://schemas.openxmlformats.org/officeDocument/2006/relationships/image" Target="../media/image22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11" Type="http://schemas.openxmlformats.org/officeDocument/2006/relationships/image" Target="../media/image9.svg"/><Relationship Id="rId5" Type="http://schemas.openxmlformats.org/officeDocument/2006/relationships/image" Target="../media/image5.svg"/><Relationship Id="rId15" Type="http://schemas.openxmlformats.org/officeDocument/2006/relationships/image" Target="../media/image15.svg"/><Relationship Id="rId10" Type="http://schemas.openxmlformats.org/officeDocument/2006/relationships/image" Target="../media/image24.png"/><Relationship Id="rId4" Type="http://schemas.openxmlformats.org/officeDocument/2006/relationships/image" Target="../media/image4.png"/><Relationship Id="rId9" Type="http://schemas.openxmlformats.org/officeDocument/2006/relationships/image" Target="../media/image29.svg"/><Relationship Id="rId1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13" Type="http://schemas.openxmlformats.org/officeDocument/2006/relationships/image" Target="../media/image27.svg"/><Relationship Id="rId18" Type="http://schemas.openxmlformats.org/officeDocument/2006/relationships/oleObject" Target="../embeddings/oleObject3.bin"/><Relationship Id="rId26" Type="http://schemas.openxmlformats.org/officeDocument/2006/relationships/oleObject" Target="../embeddings/oleObject7.bin"/><Relationship Id="rId3" Type="http://schemas.openxmlformats.org/officeDocument/2006/relationships/image" Target="../media/image4.png"/><Relationship Id="rId21" Type="http://schemas.openxmlformats.org/officeDocument/2006/relationships/image" Target="../media/image31.wmf"/><Relationship Id="rId7" Type="http://schemas.openxmlformats.org/officeDocument/2006/relationships/image" Target="../media/image36.png"/><Relationship Id="rId12" Type="http://schemas.openxmlformats.org/officeDocument/2006/relationships/image" Target="../media/image18.png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29" Type="http://schemas.openxmlformats.org/officeDocument/2006/relationships/image" Target="../media/image3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svg"/><Relationship Id="rId11" Type="http://schemas.openxmlformats.org/officeDocument/2006/relationships/image" Target="../media/image20.svg"/><Relationship Id="rId24" Type="http://schemas.openxmlformats.org/officeDocument/2006/relationships/oleObject" Target="../embeddings/oleObject6.bin"/><Relationship Id="rId5" Type="http://schemas.openxmlformats.org/officeDocument/2006/relationships/image" Target="../media/image5.png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8.bin"/><Relationship Id="rId10" Type="http://schemas.openxmlformats.org/officeDocument/2006/relationships/image" Target="../media/image14.png"/><Relationship Id="rId19" Type="http://schemas.openxmlformats.org/officeDocument/2006/relationships/image" Target="../media/image30.wmf"/><Relationship Id="rId31" Type="http://schemas.openxmlformats.org/officeDocument/2006/relationships/image" Target="../media/image17.svg"/><Relationship Id="rId4" Type="http://schemas.openxmlformats.org/officeDocument/2006/relationships/image" Target="../media/image5.svg"/><Relationship Id="rId9" Type="http://schemas.openxmlformats.org/officeDocument/2006/relationships/image" Target="../media/image37.png"/><Relationship Id="rId14" Type="http://schemas.openxmlformats.org/officeDocument/2006/relationships/oleObject" Target="../embeddings/oleObject1.bin"/><Relationship Id="rId22" Type="http://schemas.openxmlformats.org/officeDocument/2006/relationships/oleObject" Target="../embeddings/oleObject5.bin"/><Relationship Id="rId27" Type="http://schemas.openxmlformats.org/officeDocument/2006/relationships/image" Target="../media/image34.wmf"/><Relationship Id="rId30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13" Type="http://schemas.openxmlformats.org/officeDocument/2006/relationships/image" Target="../media/image27.svg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image" Target="../media/image4.png"/><Relationship Id="rId21" Type="http://schemas.openxmlformats.org/officeDocument/2006/relationships/image" Target="../media/image40.wmf"/><Relationship Id="rId7" Type="http://schemas.openxmlformats.org/officeDocument/2006/relationships/image" Target="../media/image36.png"/><Relationship Id="rId12" Type="http://schemas.openxmlformats.org/officeDocument/2006/relationships/image" Target="../media/image18.png"/><Relationship Id="rId17" Type="http://schemas.openxmlformats.org/officeDocument/2006/relationships/image" Target="../media/image38.wmf"/><Relationship Id="rId25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svg"/><Relationship Id="rId11" Type="http://schemas.openxmlformats.org/officeDocument/2006/relationships/image" Target="../media/image20.svg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5.png"/><Relationship Id="rId15" Type="http://schemas.openxmlformats.org/officeDocument/2006/relationships/image" Target="../media/image17.svg"/><Relationship Id="rId23" Type="http://schemas.openxmlformats.org/officeDocument/2006/relationships/image" Target="../media/image41.wmf"/><Relationship Id="rId10" Type="http://schemas.openxmlformats.org/officeDocument/2006/relationships/image" Target="../media/image14.png"/><Relationship Id="rId19" Type="http://schemas.openxmlformats.org/officeDocument/2006/relationships/image" Target="../media/image39.wmf"/><Relationship Id="rId4" Type="http://schemas.openxmlformats.org/officeDocument/2006/relationships/image" Target="../media/image5.svg"/><Relationship Id="rId9" Type="http://schemas.openxmlformats.org/officeDocument/2006/relationships/image" Target="../media/image37.png"/><Relationship Id="rId14" Type="http://schemas.openxmlformats.org/officeDocument/2006/relationships/image" Target="../media/image12.png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13" Type="http://schemas.openxmlformats.org/officeDocument/2006/relationships/image" Target="../media/image27.svg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image" Target="../media/image4.png"/><Relationship Id="rId21" Type="http://schemas.openxmlformats.org/officeDocument/2006/relationships/image" Target="../media/image46.wmf"/><Relationship Id="rId7" Type="http://schemas.openxmlformats.org/officeDocument/2006/relationships/image" Target="../media/image36.png"/><Relationship Id="rId12" Type="http://schemas.openxmlformats.org/officeDocument/2006/relationships/image" Target="../media/image18.png"/><Relationship Id="rId17" Type="http://schemas.openxmlformats.org/officeDocument/2006/relationships/image" Target="../media/image44.wmf"/><Relationship Id="rId25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image" Target="../media/image5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svg"/><Relationship Id="rId11" Type="http://schemas.openxmlformats.org/officeDocument/2006/relationships/image" Target="../media/image20.svg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5.png"/><Relationship Id="rId15" Type="http://schemas.openxmlformats.org/officeDocument/2006/relationships/image" Target="../media/image17.svg"/><Relationship Id="rId23" Type="http://schemas.openxmlformats.org/officeDocument/2006/relationships/image" Target="../media/image47.wmf"/><Relationship Id="rId28" Type="http://schemas.openxmlformats.org/officeDocument/2006/relationships/oleObject" Target="../embeddings/oleObject21.bin"/><Relationship Id="rId10" Type="http://schemas.openxmlformats.org/officeDocument/2006/relationships/image" Target="../media/image14.png"/><Relationship Id="rId19" Type="http://schemas.openxmlformats.org/officeDocument/2006/relationships/image" Target="../media/image45.wmf"/><Relationship Id="rId4" Type="http://schemas.openxmlformats.org/officeDocument/2006/relationships/image" Target="../media/image5.svg"/><Relationship Id="rId9" Type="http://schemas.openxmlformats.org/officeDocument/2006/relationships/image" Target="../media/image37.png"/><Relationship Id="rId14" Type="http://schemas.openxmlformats.org/officeDocument/2006/relationships/image" Target="../media/image12.png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0.png"/><Relationship Id="rId18" Type="http://schemas.openxmlformats.org/officeDocument/2006/relationships/image" Target="../media/image52.wmf"/><Relationship Id="rId3" Type="http://schemas.openxmlformats.org/officeDocument/2006/relationships/image" Target="../media/image55.png"/><Relationship Id="rId21" Type="http://schemas.openxmlformats.org/officeDocument/2006/relationships/oleObject" Target="../embeddings/oleObject25.bin"/><Relationship Id="rId7" Type="http://schemas.openxmlformats.org/officeDocument/2006/relationships/image" Target="../media/image72.svg"/><Relationship Id="rId12" Type="http://schemas.openxmlformats.org/officeDocument/2006/relationships/image" Target="../media/image59.png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6.png"/><Relationship Id="rId11" Type="http://schemas.openxmlformats.org/officeDocument/2006/relationships/image" Target="../media/image76.svg"/><Relationship Id="rId5" Type="http://schemas.openxmlformats.org/officeDocument/2006/relationships/image" Target="../media/image5.svg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58.png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4.png"/><Relationship Id="rId9" Type="http://schemas.openxmlformats.org/officeDocument/2006/relationships/image" Target="../media/image74.svg"/><Relationship Id="rId14" Type="http://schemas.openxmlformats.org/officeDocument/2006/relationships/image" Target="../media/image79.svg"/><Relationship Id="rId22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8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389675" y="-1029229"/>
            <a:ext cx="6627921" cy="8516677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105896" y="1329375"/>
            <a:ext cx="15569388" cy="9290587"/>
            <a:chOff x="0" y="0"/>
            <a:chExt cx="13616424" cy="8125211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13552925" cy="8061711"/>
            </a:xfrm>
            <a:custGeom>
              <a:avLst/>
              <a:gdLst/>
              <a:ahLst/>
              <a:cxnLst/>
              <a:rect l="l" t="t" r="r" b="b"/>
              <a:pathLst>
                <a:path w="13552925" h="8061711">
                  <a:moveTo>
                    <a:pt x="13460214" y="8061711"/>
                  </a:moveTo>
                  <a:lnTo>
                    <a:pt x="92710" y="8061711"/>
                  </a:lnTo>
                  <a:cubicBezTo>
                    <a:pt x="41910" y="8061711"/>
                    <a:pt x="0" y="8019801"/>
                    <a:pt x="0" y="796900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458944" y="0"/>
                  </a:lnTo>
                  <a:cubicBezTo>
                    <a:pt x="13509744" y="0"/>
                    <a:pt x="13551653" y="41910"/>
                    <a:pt x="13551653" y="92710"/>
                  </a:cubicBezTo>
                  <a:lnTo>
                    <a:pt x="13551653" y="7967731"/>
                  </a:lnTo>
                  <a:cubicBezTo>
                    <a:pt x="13552925" y="8019801"/>
                    <a:pt x="13511014" y="8061711"/>
                    <a:pt x="13460214" y="8061711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3616425" cy="8125212"/>
            </a:xfrm>
            <a:custGeom>
              <a:avLst/>
              <a:gdLst/>
              <a:ahLst/>
              <a:cxnLst/>
              <a:rect l="l" t="t" r="r" b="b"/>
              <a:pathLst>
                <a:path w="13616425" h="8125212">
                  <a:moveTo>
                    <a:pt x="13491964" y="59690"/>
                  </a:moveTo>
                  <a:cubicBezTo>
                    <a:pt x="13527525" y="59690"/>
                    <a:pt x="13556734" y="88900"/>
                    <a:pt x="13556734" y="124460"/>
                  </a:cubicBezTo>
                  <a:lnTo>
                    <a:pt x="13556734" y="8000751"/>
                  </a:lnTo>
                  <a:cubicBezTo>
                    <a:pt x="13556734" y="8036312"/>
                    <a:pt x="13527525" y="8065522"/>
                    <a:pt x="13491964" y="8065522"/>
                  </a:cubicBezTo>
                  <a:lnTo>
                    <a:pt x="124460" y="8065522"/>
                  </a:lnTo>
                  <a:cubicBezTo>
                    <a:pt x="88900" y="8065522"/>
                    <a:pt x="59690" y="8036312"/>
                    <a:pt x="59690" y="8000751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491964" y="59690"/>
                  </a:lnTo>
                  <a:moveTo>
                    <a:pt x="13491964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8000751"/>
                  </a:lnTo>
                  <a:cubicBezTo>
                    <a:pt x="0" y="8069331"/>
                    <a:pt x="55880" y="8125212"/>
                    <a:pt x="124460" y="8125212"/>
                  </a:cubicBezTo>
                  <a:lnTo>
                    <a:pt x="13491964" y="8125212"/>
                  </a:lnTo>
                  <a:cubicBezTo>
                    <a:pt x="13560544" y="8125212"/>
                    <a:pt x="13616425" y="8069331"/>
                    <a:pt x="13616425" y="8000751"/>
                  </a:cubicBezTo>
                  <a:lnTo>
                    <a:pt x="13616425" y="124460"/>
                  </a:lnTo>
                  <a:cubicBezTo>
                    <a:pt x="13616425" y="55880"/>
                    <a:pt x="13560544" y="0"/>
                    <a:pt x="13491964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5981895">
            <a:off x="-46654" y="7962279"/>
            <a:ext cx="5026223" cy="4816035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105896" y="1028700"/>
            <a:ext cx="15569388" cy="601350"/>
            <a:chOff x="0" y="0"/>
            <a:chExt cx="59843839" cy="2311400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59843839" cy="2311400"/>
            </a:xfrm>
            <a:custGeom>
              <a:avLst/>
              <a:gdLst/>
              <a:ahLst/>
              <a:cxnLst/>
              <a:rect l="l" t="t" r="r" b="b"/>
              <a:pathLst>
                <a:path w="59843839" h="2311400">
                  <a:moveTo>
                    <a:pt x="59539039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59539039" y="2311400"/>
                  </a:lnTo>
                  <a:cubicBezTo>
                    <a:pt x="59707946" y="2311400"/>
                    <a:pt x="59843839" y="2175510"/>
                    <a:pt x="59843839" y="2006600"/>
                  </a:cubicBezTo>
                  <a:lnTo>
                    <a:pt x="59843839" y="304800"/>
                  </a:lnTo>
                  <a:cubicBezTo>
                    <a:pt x="59843839" y="135890"/>
                    <a:pt x="59707946" y="0"/>
                    <a:pt x="59539039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4361714">
            <a:off x="8975545" y="-3072111"/>
            <a:ext cx="9814756" cy="9404321"/>
          </a:xfrm>
          <a:prstGeom prst="rect">
            <a:avLst/>
          </a:prstGeom>
        </p:spPr>
      </p:pic>
      <p:sp>
        <p:nvSpPr>
          <p:cNvPr id="11" name="TextBox 11"/>
          <p:cNvSpPr txBox="1"/>
          <p:nvPr/>
        </p:nvSpPr>
        <p:spPr>
          <a:xfrm>
            <a:off x="2490665" y="3457201"/>
            <a:ext cx="10536650" cy="461664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10000" spc="134">
                <a:ln>
                  <a:solidFill>
                    <a:srgbClr val="FCC85E"/>
                  </a:solidFill>
                </a:ln>
                <a:solidFill>
                  <a:schemeClr val="accent2">
                    <a:lumMod val="50000"/>
                  </a:schemeClr>
                </a:solidFill>
                <a:effectLst>
                  <a:outerShdw blurRad="12700" dist="50800" dir="2700000" algn="tl">
                    <a:srgbClr val="FCC85E"/>
                  </a:outerShdw>
                </a:effectLst>
                <a:latin typeface="#9Slide05 Angelline" pitchFamily="2" charset="0"/>
              </a:rPr>
              <a:t>Ôn tập về </a:t>
            </a:r>
          </a:p>
          <a:p>
            <a:pPr algn="ctr"/>
            <a:r>
              <a:rPr lang="en-US" sz="10000" spc="134">
                <a:ln>
                  <a:solidFill>
                    <a:srgbClr val="FCC85E"/>
                  </a:solidFill>
                </a:ln>
                <a:solidFill>
                  <a:schemeClr val="accent2">
                    <a:lumMod val="50000"/>
                  </a:schemeClr>
                </a:solidFill>
                <a:effectLst>
                  <a:outerShdw blurRad="12700" dist="50800" dir="2700000" algn="tl">
                    <a:srgbClr val="FCC85E"/>
                  </a:outerShdw>
                </a:effectLst>
                <a:latin typeface="#9Slide05 Angelline" pitchFamily="2" charset="0"/>
              </a:rPr>
              <a:t>các phép tính </a:t>
            </a:r>
          </a:p>
          <a:p>
            <a:pPr algn="ctr"/>
            <a:r>
              <a:rPr lang="en-US" sz="10000" spc="134">
                <a:ln>
                  <a:solidFill>
                    <a:srgbClr val="FCC85E"/>
                  </a:solidFill>
                </a:ln>
                <a:solidFill>
                  <a:schemeClr val="accent2">
                    <a:lumMod val="50000"/>
                  </a:schemeClr>
                </a:solidFill>
                <a:effectLst>
                  <a:outerShdw blurRad="12700" dist="50800" dir="2700000" algn="tl">
                    <a:srgbClr val="FCC85E"/>
                  </a:outerShdw>
                </a:effectLst>
                <a:latin typeface="#9Slide05 Angelline" pitchFamily="2" charset="0"/>
              </a:rPr>
              <a:t>với phân số</a:t>
            </a:r>
          </a:p>
        </p:txBody>
      </p:sp>
      <p:pic>
        <p:nvPicPr>
          <p:cNvPr id="13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3156386" y="1182543"/>
            <a:ext cx="726538" cy="726538"/>
          </a:xfrm>
          <a:prstGeom prst="rect">
            <a:avLst/>
          </a:prstGeom>
        </p:spPr>
      </p:pic>
      <p:sp>
        <p:nvSpPr>
          <p:cNvPr id="14" name="TextBox 14"/>
          <p:cNvSpPr txBox="1"/>
          <p:nvPr/>
        </p:nvSpPr>
        <p:spPr>
          <a:xfrm>
            <a:off x="-564325" y="1276931"/>
            <a:ext cx="7518747" cy="207749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>
            <a:defPPr>
              <a:defRPr lang="en-US"/>
            </a:defPPr>
            <a:lvl1pPr algn="ctr">
              <a:defRPr sz="19400" spc="134">
                <a:solidFill>
                  <a:srgbClr val="15172B"/>
                </a:solidFill>
                <a:effectLst>
                  <a:outerShdw blurRad="12700" dist="50800" dir="2700000" algn="tl">
                    <a:srgbClr val="FCC85E"/>
                  </a:outerShdw>
                </a:effectLst>
                <a:latin typeface="#9Slide05 Brannboll Ny" panose="02000000000000000000" pitchFamily="2" charset="0"/>
              </a:defRPr>
            </a:lvl1pPr>
          </a:lstStyle>
          <a:p>
            <a:r>
              <a:rPr lang="en-US" sz="13500">
                <a:solidFill>
                  <a:srgbClr val="DC347A"/>
                </a:solidFill>
                <a:latin typeface="UVN Mua Thu" panose="03020702040507090A04" pitchFamily="66" charset="0"/>
              </a:rPr>
              <a:t>Toán</a:t>
            </a:r>
          </a:p>
        </p:txBody>
      </p:sp>
      <p:pic>
        <p:nvPicPr>
          <p:cNvPr id="15" name="Picture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599100" y="432776"/>
            <a:ext cx="1476305" cy="1476305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4438379" y="2089317"/>
            <a:ext cx="1021814" cy="102181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519041" y="9523032"/>
            <a:ext cx="586855" cy="586855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261586" y="9523032"/>
            <a:ext cx="409742" cy="40974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217F5F74-7E63-481B-AF9E-BE66922B5018}"/>
              </a:ext>
            </a:extLst>
          </p:cNvPr>
          <p:cNvSpPr txBox="1"/>
          <p:nvPr/>
        </p:nvSpPr>
        <p:spPr>
          <a:xfrm>
            <a:off x="12403180" y="4453140"/>
            <a:ext cx="28359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>
                <a:solidFill>
                  <a:srgbClr val="DC347A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rang 167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3874E6-336C-433C-ADD8-0CFEF8D930CF}"/>
              </a:ext>
            </a:extLst>
          </p:cNvPr>
          <p:cNvSpPr txBox="1"/>
          <p:nvPr/>
        </p:nvSpPr>
        <p:spPr>
          <a:xfrm>
            <a:off x="16123215" y="9815130"/>
            <a:ext cx="1127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accent6">
                    <a:lumMod val="60000"/>
                    <a:lumOff val="40000"/>
                  </a:schemeClr>
                </a:solidFill>
                <a:latin typeface="UTM Banque" panose="02040603050506020204" pitchFamily="18" charset="0"/>
              </a:rPr>
              <a:t>KTUTS</a:t>
            </a:r>
          </a:p>
        </p:txBody>
      </p:sp>
      <p:pic>
        <p:nvPicPr>
          <p:cNvPr id="22" name="Picture 14">
            <a:extLst>
              <a:ext uri="{FF2B5EF4-FFF2-40B4-BE49-F238E27FC236}">
                <a16:creationId xmlns:a16="http://schemas.microsoft.com/office/drawing/2014/main" id="{6316E14B-F28B-488D-AD02-D9578C262F0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0936635" y="5856807"/>
            <a:ext cx="6026231" cy="4777158"/>
          </a:xfrm>
          <a:prstGeom prst="rect">
            <a:avLst/>
          </a:prstGeom>
        </p:spPr>
      </p:pic>
      <p:pic>
        <p:nvPicPr>
          <p:cNvPr id="23" name="Picture 8">
            <a:extLst>
              <a:ext uri="{FF2B5EF4-FFF2-40B4-BE49-F238E27FC236}">
                <a16:creationId xmlns:a16="http://schemas.microsoft.com/office/drawing/2014/main" id="{AE0796C4-BE47-4963-98CF-421C8F873F77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flipH="1">
            <a:off x="-279011" y="6908016"/>
            <a:ext cx="4622411" cy="3739950"/>
          </a:xfrm>
          <a:prstGeom prst="rect">
            <a:avLst/>
          </a:prstGeom>
        </p:spPr>
      </p:pic>
      <p:sp>
        <p:nvSpPr>
          <p:cNvPr id="24" name="Title 1">
            <a:extLst>
              <a:ext uri="{FF2B5EF4-FFF2-40B4-BE49-F238E27FC236}">
                <a16:creationId xmlns:a16="http://schemas.microsoft.com/office/drawing/2014/main" id="{2D06602C-5DFD-4D50-85DB-E7F95118B85E}"/>
              </a:ext>
            </a:extLst>
          </p:cNvPr>
          <p:cNvSpPr txBox="1">
            <a:spLocks/>
          </p:cNvSpPr>
          <p:nvPr/>
        </p:nvSpPr>
        <p:spPr>
          <a:xfrm>
            <a:off x="16101753" y="-21734"/>
            <a:ext cx="2186247" cy="787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>
                <a:solidFill>
                  <a:schemeClr val="accent2">
                    <a:lumMod val="20000"/>
                    <a:lumOff val="80000"/>
                  </a:schemeClr>
                </a:solidFill>
                <a:latin typeface="#9Slide07 HoneyCream" pitchFamily="2" charset="0"/>
              </a:rPr>
              <a:t>Măng Non</a:t>
            </a:r>
            <a:endParaRPr lang="en-US" sz="3200" b="0" dirty="0">
              <a:solidFill>
                <a:schemeClr val="accent2">
                  <a:lumMod val="20000"/>
                  <a:lumOff val="80000"/>
                </a:schemeClr>
              </a:solidFill>
              <a:latin typeface="#9Slide07 HoneyCream" pitchFamily="2" charset="0"/>
            </a:endParaRP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C704EB8B-2F2E-478F-A89D-67333B131B07}"/>
              </a:ext>
            </a:extLst>
          </p:cNvPr>
          <p:cNvSpPr txBox="1">
            <a:spLocks/>
          </p:cNvSpPr>
          <p:nvPr/>
        </p:nvSpPr>
        <p:spPr>
          <a:xfrm>
            <a:off x="4492999" y="9868867"/>
            <a:ext cx="2186247" cy="787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>
                <a:solidFill>
                  <a:srgbClr val="DC347A"/>
                </a:solidFill>
                <a:latin typeface="#9Slide07 HoneyCream" pitchFamily="2" charset="0"/>
              </a:rPr>
              <a:t>Măng Non</a:t>
            </a:r>
            <a:endParaRPr lang="en-US" sz="3200" b="0" dirty="0">
              <a:solidFill>
                <a:srgbClr val="DC347A"/>
              </a:solidFill>
              <a:latin typeface="#9Slide07 HoneyCream" pitchFamily="2" charset="0"/>
            </a:endParaRPr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FDE1E729-780B-4F25-BAB7-0E67B90986DD}"/>
              </a:ext>
            </a:extLst>
          </p:cNvPr>
          <p:cNvSpPr txBox="1">
            <a:spLocks/>
          </p:cNvSpPr>
          <p:nvPr/>
        </p:nvSpPr>
        <p:spPr>
          <a:xfrm>
            <a:off x="1008801" y="898563"/>
            <a:ext cx="2186247" cy="787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>
                <a:solidFill>
                  <a:schemeClr val="accent2">
                    <a:lumMod val="20000"/>
                    <a:lumOff val="80000"/>
                  </a:schemeClr>
                </a:solidFill>
                <a:latin typeface="#9Slide07 HoneyCream" pitchFamily="2" charset="0"/>
              </a:rPr>
              <a:t>Măng Non</a:t>
            </a:r>
            <a:endParaRPr lang="en-US" sz="3200" b="0" dirty="0">
              <a:solidFill>
                <a:schemeClr val="accent2">
                  <a:lumMod val="20000"/>
                  <a:lumOff val="80000"/>
                </a:schemeClr>
              </a:solidFill>
              <a:latin typeface="#9Slide07 HoneyCream" pitchFamily="2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3E1444E0-496E-4D45-8369-295995F82F95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7199" y="7433095"/>
            <a:ext cx="1617848" cy="275117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8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>
            <a:extLst>
              <a:ext uri="{FF2B5EF4-FFF2-40B4-BE49-F238E27FC236}">
                <a16:creationId xmlns:a16="http://schemas.microsoft.com/office/drawing/2014/main" id="{5FC1463C-C0B6-498B-8E5D-743D3671BC98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>
            <a:off x="4490052" y="3462965"/>
            <a:ext cx="9307895" cy="6893658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950208" y="-1702502"/>
            <a:ext cx="6627921" cy="8516677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987645" y="861783"/>
            <a:ext cx="16456296" cy="9746371"/>
            <a:chOff x="0" y="0"/>
            <a:chExt cx="14392081" cy="8523824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14328581" cy="8460324"/>
            </a:xfrm>
            <a:custGeom>
              <a:avLst/>
              <a:gdLst/>
              <a:ahLst/>
              <a:cxnLst/>
              <a:rect l="l" t="t" r="r" b="b"/>
              <a:pathLst>
                <a:path w="14328581" h="8460324">
                  <a:moveTo>
                    <a:pt x="14235872" y="8460324"/>
                  </a:moveTo>
                  <a:lnTo>
                    <a:pt x="92710" y="8460324"/>
                  </a:lnTo>
                  <a:cubicBezTo>
                    <a:pt x="41910" y="8460324"/>
                    <a:pt x="0" y="8418414"/>
                    <a:pt x="0" y="8367614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4234601" y="0"/>
                  </a:lnTo>
                  <a:cubicBezTo>
                    <a:pt x="14285401" y="0"/>
                    <a:pt x="14327312" y="41910"/>
                    <a:pt x="14327312" y="92710"/>
                  </a:cubicBezTo>
                  <a:lnTo>
                    <a:pt x="14327312" y="8366344"/>
                  </a:lnTo>
                  <a:cubicBezTo>
                    <a:pt x="14328581" y="8418414"/>
                    <a:pt x="14286672" y="8460324"/>
                    <a:pt x="14235872" y="8460324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4392081" cy="8523824"/>
            </a:xfrm>
            <a:custGeom>
              <a:avLst/>
              <a:gdLst/>
              <a:ahLst/>
              <a:cxnLst/>
              <a:rect l="l" t="t" r="r" b="b"/>
              <a:pathLst>
                <a:path w="14392081" h="8523824">
                  <a:moveTo>
                    <a:pt x="14267622" y="59690"/>
                  </a:moveTo>
                  <a:cubicBezTo>
                    <a:pt x="14303181" y="59690"/>
                    <a:pt x="14332392" y="88900"/>
                    <a:pt x="14332392" y="124460"/>
                  </a:cubicBezTo>
                  <a:lnTo>
                    <a:pt x="14332392" y="8399364"/>
                  </a:lnTo>
                  <a:cubicBezTo>
                    <a:pt x="14332392" y="8434924"/>
                    <a:pt x="14303181" y="8464134"/>
                    <a:pt x="14267622" y="8464134"/>
                  </a:cubicBezTo>
                  <a:lnTo>
                    <a:pt x="124460" y="8464134"/>
                  </a:lnTo>
                  <a:cubicBezTo>
                    <a:pt x="88900" y="8464134"/>
                    <a:pt x="59690" y="8434924"/>
                    <a:pt x="59690" y="8399364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4267622" y="59690"/>
                  </a:lnTo>
                  <a:moveTo>
                    <a:pt x="14267622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8399364"/>
                  </a:lnTo>
                  <a:cubicBezTo>
                    <a:pt x="0" y="8467944"/>
                    <a:pt x="55880" y="8523824"/>
                    <a:pt x="124460" y="8523824"/>
                  </a:cubicBezTo>
                  <a:lnTo>
                    <a:pt x="14267622" y="8523824"/>
                  </a:lnTo>
                  <a:cubicBezTo>
                    <a:pt x="14336201" y="8523824"/>
                    <a:pt x="14392081" y="8467944"/>
                    <a:pt x="14392081" y="8399364"/>
                  </a:cubicBezTo>
                  <a:lnTo>
                    <a:pt x="14392081" y="124460"/>
                  </a:lnTo>
                  <a:cubicBezTo>
                    <a:pt x="14392081" y="55880"/>
                    <a:pt x="14336201" y="0"/>
                    <a:pt x="1426762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15" name="Group 15"/>
          <p:cNvGrpSpPr/>
          <p:nvPr/>
        </p:nvGrpSpPr>
        <p:grpSpPr>
          <a:xfrm>
            <a:off x="826089" y="491201"/>
            <a:ext cx="16456296" cy="601350"/>
            <a:chOff x="0" y="0"/>
            <a:chExt cx="63252834" cy="2311400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63252834" cy="2311400"/>
            </a:xfrm>
            <a:custGeom>
              <a:avLst/>
              <a:gdLst/>
              <a:ahLst/>
              <a:cxnLst/>
              <a:rect l="l" t="t" r="r" b="b"/>
              <a:pathLst>
                <a:path w="63252834" h="2311400">
                  <a:moveTo>
                    <a:pt x="62948034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2948034" y="2311400"/>
                  </a:lnTo>
                  <a:cubicBezTo>
                    <a:pt x="63116941" y="2311400"/>
                    <a:pt x="63252834" y="2175510"/>
                    <a:pt x="63252834" y="2006600"/>
                  </a:cubicBezTo>
                  <a:lnTo>
                    <a:pt x="63252834" y="304800"/>
                  </a:lnTo>
                  <a:cubicBezTo>
                    <a:pt x="63252834" y="135890"/>
                    <a:pt x="63116941" y="0"/>
                    <a:pt x="62948034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19" name="Picture 1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626006" y="7169256"/>
            <a:ext cx="3546448" cy="3404590"/>
          </a:xfrm>
          <a:prstGeom prst="rect">
            <a:avLst/>
          </a:prstGeom>
        </p:spPr>
      </p:pic>
      <p:pic>
        <p:nvPicPr>
          <p:cNvPr id="23" name="Picture 2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4737241" flipH="1" flipV="1">
            <a:off x="14951899" y="275439"/>
            <a:ext cx="2662836" cy="2551481"/>
          </a:xfrm>
          <a:prstGeom prst="rect">
            <a:avLst/>
          </a:prstGeom>
        </p:spPr>
      </p:pic>
      <p:pic>
        <p:nvPicPr>
          <p:cNvPr id="24" name="Picture 2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6162446" y="933081"/>
            <a:ext cx="966738" cy="826122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86888">
            <a:off x="17156496" y="2194266"/>
            <a:ext cx="574890" cy="49127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47F09215-A385-40E8-BC94-262A330964B1}"/>
              </a:ext>
            </a:extLst>
          </p:cNvPr>
          <p:cNvGrpSpPr/>
          <p:nvPr/>
        </p:nvGrpSpPr>
        <p:grpSpPr>
          <a:xfrm>
            <a:off x="3642111" y="-19320"/>
            <a:ext cx="10155836" cy="2455724"/>
            <a:chOff x="-1345787" y="1177685"/>
            <a:chExt cx="10155836" cy="2455724"/>
          </a:xfrm>
        </p:grpSpPr>
        <p:pic>
          <p:nvPicPr>
            <p:cNvPr id="32" name="Picture 44">
              <a:extLst>
                <a:ext uri="{FF2B5EF4-FFF2-40B4-BE49-F238E27FC236}">
                  <a16:creationId xmlns:a16="http://schemas.microsoft.com/office/drawing/2014/main" id="{DBA443A3-C941-43B5-BF7D-72708D532CE9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4"/>
                </a:ext>
              </a:extLst>
            </a:blip>
            <a:srcRect/>
            <a:stretch>
              <a:fillRect/>
            </a:stretch>
          </p:blipFill>
          <p:spPr>
            <a:xfrm>
              <a:off x="658432" y="1177685"/>
              <a:ext cx="6961567" cy="2455724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91B58B07-43C9-4DFF-9B3F-B75018EBDC38}"/>
                </a:ext>
              </a:extLst>
            </p:cNvPr>
            <p:cNvSpPr txBox="1"/>
            <p:nvPr/>
          </p:nvSpPr>
          <p:spPr>
            <a:xfrm>
              <a:off x="-1345787" y="1652517"/>
              <a:ext cx="10155836" cy="13234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8000" b="1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Bài 2: Tính</a:t>
              </a:r>
              <a:endParaRPr lang="en-US" sz="8000" b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34" name="Object 8">
            <a:extLst>
              <a:ext uri="{FF2B5EF4-FFF2-40B4-BE49-F238E27FC236}">
                <a16:creationId xmlns:a16="http://schemas.microsoft.com/office/drawing/2014/main" id="{3A6C7288-511C-4C15-8B7E-CA73620EF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479624"/>
              </p:ext>
            </p:extLst>
          </p:nvPr>
        </p:nvGraphicFramePr>
        <p:xfrm>
          <a:off x="1217801" y="1953393"/>
          <a:ext cx="1941753" cy="230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15" imgW="380835" imgH="393529" progId="Equation.DSMT4">
                  <p:embed/>
                </p:oleObj>
              </mc:Choice>
              <mc:Fallback>
                <p:oleObj name="Equation" r:id="rId15" imgW="380835" imgH="393529" progId="Equation.DSMT4">
                  <p:embed/>
                  <p:pic>
                    <p:nvPicPr>
                      <p:cNvPr id="34" name="Object 8">
                        <a:extLst>
                          <a:ext uri="{FF2B5EF4-FFF2-40B4-BE49-F238E27FC236}">
                            <a16:creationId xmlns:a16="http://schemas.microsoft.com/office/drawing/2014/main" id="{3A6C7288-511C-4C15-8B7E-CA73620EFC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801" y="1953393"/>
                        <a:ext cx="1941753" cy="2303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iêu đề phụ 2">
            <a:extLst>
              <a:ext uri="{FF2B5EF4-FFF2-40B4-BE49-F238E27FC236}">
                <a16:creationId xmlns:a16="http://schemas.microsoft.com/office/drawing/2014/main" id="{3161F818-0530-45E6-8524-E88E04A8318C}"/>
              </a:ext>
            </a:extLst>
          </p:cNvPr>
          <p:cNvSpPr txBox="1">
            <a:spLocks/>
          </p:cNvSpPr>
          <p:nvPr/>
        </p:nvSpPr>
        <p:spPr>
          <a:xfrm>
            <a:off x="1085068" y="932341"/>
            <a:ext cx="1283358" cy="703439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en-US" sz="8000">
                <a:latin typeface="Times New Roman" pitchFamily="18" charset="0"/>
                <a:cs typeface="Times New Roman" pitchFamily="18" charset="0"/>
              </a:rPr>
              <a:t>a)</a:t>
            </a:r>
            <a:endParaRPr lang="vi-VN" sz="80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10">
            <a:extLst>
              <a:ext uri="{FF2B5EF4-FFF2-40B4-BE49-F238E27FC236}">
                <a16:creationId xmlns:a16="http://schemas.microsoft.com/office/drawing/2014/main" id="{997EFADC-8198-445A-8EFF-4676F2271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887705"/>
              </p:ext>
            </p:extLst>
          </p:nvPr>
        </p:nvGraphicFramePr>
        <p:xfrm>
          <a:off x="3019206" y="1929642"/>
          <a:ext cx="3165648" cy="224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17" imgW="634725" imgH="393529" progId="Equation.DSMT4">
                  <p:embed/>
                </p:oleObj>
              </mc:Choice>
              <mc:Fallback>
                <p:oleObj name="Equation" r:id="rId17" imgW="634725" imgH="393529" progId="Equation.DSMT4">
                  <p:embed/>
                  <p:pic>
                    <p:nvPicPr>
                      <p:cNvPr id="8202" name="Object 10">
                        <a:extLst>
                          <a:ext uri="{FF2B5EF4-FFF2-40B4-BE49-F238E27FC236}">
                            <a16:creationId xmlns:a16="http://schemas.microsoft.com/office/drawing/2014/main" id="{8F13AEF1-249E-4F9B-882F-67DAA4F7D5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206" y="1929642"/>
                        <a:ext cx="3165648" cy="2248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>
            <a:extLst>
              <a:ext uri="{FF2B5EF4-FFF2-40B4-BE49-F238E27FC236}">
                <a16:creationId xmlns:a16="http://schemas.microsoft.com/office/drawing/2014/main" id="{CFE35541-5C7F-4355-861D-BBAB80ACA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560598"/>
              </p:ext>
            </p:extLst>
          </p:nvPr>
        </p:nvGraphicFramePr>
        <p:xfrm>
          <a:off x="6323681" y="1953393"/>
          <a:ext cx="2155610" cy="218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19" imgW="393529" imgH="393529" progId="Equation.DSMT4">
                  <p:embed/>
                </p:oleObj>
              </mc:Choice>
              <mc:Fallback>
                <p:oleObj name="Equation" r:id="rId19" imgW="393529" imgH="393529" progId="Equation.DSMT4">
                  <p:embed/>
                  <p:pic>
                    <p:nvPicPr>
                      <p:cNvPr id="8204" name="Object 12">
                        <a:extLst>
                          <a:ext uri="{FF2B5EF4-FFF2-40B4-BE49-F238E27FC236}">
                            <a16:creationId xmlns:a16="http://schemas.microsoft.com/office/drawing/2014/main" id="{42F350A7-D30D-4960-913E-542B549080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681" y="1953393"/>
                        <a:ext cx="2155610" cy="218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2BD8CBA4-3E8B-426E-9D84-8C615CA46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662048"/>
              </p:ext>
            </p:extLst>
          </p:nvPr>
        </p:nvGraphicFramePr>
        <p:xfrm>
          <a:off x="8709316" y="3385467"/>
          <a:ext cx="2622293" cy="2465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21" imgW="444307" imgH="393529" progId="Equation.DSMT4">
                  <p:embed/>
                </p:oleObj>
              </mc:Choice>
              <mc:Fallback>
                <p:oleObj name="Equation" r:id="rId21" imgW="444307" imgH="393529" progId="Equation.DSMT4">
                  <p:embed/>
                  <p:pic>
                    <p:nvPicPr>
                      <p:cNvPr id="8205" name="Object 13">
                        <a:extLst>
                          <a:ext uri="{FF2B5EF4-FFF2-40B4-BE49-F238E27FC236}">
                            <a16:creationId xmlns:a16="http://schemas.microsoft.com/office/drawing/2014/main" id="{142317C4-64C6-47A2-8446-EFDD928BBC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9316" y="3385467"/>
                        <a:ext cx="2622293" cy="2465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>
            <a:extLst>
              <a:ext uri="{FF2B5EF4-FFF2-40B4-BE49-F238E27FC236}">
                <a16:creationId xmlns:a16="http://schemas.microsoft.com/office/drawing/2014/main" id="{DAA1D77D-C3AC-49DE-9FAE-2B11A10EC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78411"/>
              </p:ext>
            </p:extLst>
          </p:nvPr>
        </p:nvGraphicFramePr>
        <p:xfrm>
          <a:off x="11139156" y="3409896"/>
          <a:ext cx="3744018" cy="246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23" imgW="634725" imgH="393529" progId="Equation.DSMT4">
                  <p:embed/>
                </p:oleObj>
              </mc:Choice>
              <mc:Fallback>
                <p:oleObj name="Equation" r:id="rId23" imgW="634725" imgH="393529" progId="Equation.DSMT4">
                  <p:embed/>
                  <p:pic>
                    <p:nvPicPr>
                      <p:cNvPr id="8207" name="Object 15">
                        <a:extLst>
                          <a:ext uri="{FF2B5EF4-FFF2-40B4-BE49-F238E27FC236}">
                            <a16:creationId xmlns:a16="http://schemas.microsoft.com/office/drawing/2014/main" id="{C1D4B372-6383-4F02-A1A7-7B97902462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9156" y="3409896"/>
                        <a:ext cx="3744018" cy="2465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6">
            <a:extLst>
              <a:ext uri="{FF2B5EF4-FFF2-40B4-BE49-F238E27FC236}">
                <a16:creationId xmlns:a16="http://schemas.microsoft.com/office/drawing/2014/main" id="{21B2BF6D-6F2F-474D-B275-34E7BB9E5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474303"/>
              </p:ext>
            </p:extLst>
          </p:nvPr>
        </p:nvGraphicFramePr>
        <p:xfrm>
          <a:off x="14646312" y="3360062"/>
          <a:ext cx="2815599" cy="246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25" imgW="393529" imgH="393529" progId="Equation.DSMT4">
                  <p:embed/>
                </p:oleObj>
              </mc:Choice>
              <mc:Fallback>
                <p:oleObj name="Equation" r:id="rId25" imgW="393529" imgH="393529" progId="Equation.DSMT4">
                  <p:embed/>
                  <p:pic>
                    <p:nvPicPr>
                      <p:cNvPr id="8208" name="Object 16">
                        <a:extLst>
                          <a:ext uri="{FF2B5EF4-FFF2-40B4-BE49-F238E27FC236}">
                            <a16:creationId xmlns:a16="http://schemas.microsoft.com/office/drawing/2014/main" id="{32C912D9-4FA9-4F0B-8B12-0E2279F074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6312" y="3360062"/>
                        <a:ext cx="2815599" cy="2465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7">
            <a:extLst>
              <a:ext uri="{FF2B5EF4-FFF2-40B4-BE49-F238E27FC236}">
                <a16:creationId xmlns:a16="http://schemas.microsoft.com/office/drawing/2014/main" id="{1E0C11E9-6FED-47B7-A908-A22924342D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817556"/>
              </p:ext>
            </p:extLst>
          </p:nvPr>
        </p:nvGraphicFramePr>
        <p:xfrm>
          <a:off x="4041385" y="5695781"/>
          <a:ext cx="2132278" cy="2269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27" imgW="444307" imgH="393529" progId="Equation.DSMT4">
                  <p:embed/>
                </p:oleObj>
              </mc:Choice>
              <mc:Fallback>
                <p:oleObj name="Equation" r:id="rId27" imgW="444307" imgH="393529" progId="Equation.DSMT4">
                  <p:embed/>
                  <p:pic>
                    <p:nvPicPr>
                      <p:cNvPr id="8209" name="Object 17">
                        <a:extLst>
                          <a:ext uri="{FF2B5EF4-FFF2-40B4-BE49-F238E27FC236}">
                            <a16:creationId xmlns:a16="http://schemas.microsoft.com/office/drawing/2014/main" id="{DFF0D967-44B5-4C36-A761-C5AD00DE3D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385" y="5695781"/>
                        <a:ext cx="2132278" cy="2269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9">
            <a:extLst>
              <a:ext uri="{FF2B5EF4-FFF2-40B4-BE49-F238E27FC236}">
                <a16:creationId xmlns:a16="http://schemas.microsoft.com/office/drawing/2014/main" id="{F3EACE3E-76B0-405E-950C-6D35896C9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615847"/>
              </p:ext>
            </p:extLst>
          </p:nvPr>
        </p:nvGraphicFramePr>
        <p:xfrm>
          <a:off x="6133632" y="5714362"/>
          <a:ext cx="3046864" cy="227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29" imgW="634725" imgH="393529" progId="Equation.DSMT4">
                  <p:embed/>
                </p:oleObj>
              </mc:Choice>
              <mc:Fallback>
                <p:oleObj name="Equation" r:id="rId29" imgW="634725" imgH="393529" progId="Equation.DSMT4">
                  <p:embed/>
                  <p:pic>
                    <p:nvPicPr>
                      <p:cNvPr id="8211" name="Object 19">
                        <a:extLst>
                          <a:ext uri="{FF2B5EF4-FFF2-40B4-BE49-F238E27FC236}">
                            <a16:creationId xmlns:a16="http://schemas.microsoft.com/office/drawing/2014/main" id="{33055760-C4DB-4CAD-AF6A-BF2508D3B4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632" y="5714362"/>
                        <a:ext cx="3046864" cy="2271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27E7E8-2647-418A-8523-32D35EE9F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576176"/>
              </p:ext>
            </p:extLst>
          </p:nvPr>
        </p:nvGraphicFramePr>
        <p:xfrm>
          <a:off x="9018086" y="5716997"/>
          <a:ext cx="1936474" cy="218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31" imgW="330120" imgH="393480" progId="Equation.DSMT4">
                  <p:embed/>
                </p:oleObj>
              </mc:Choice>
              <mc:Fallback>
                <p:oleObj name="Equation" r:id="rId31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018086" y="5716997"/>
                        <a:ext cx="1936474" cy="2182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D446805-EF4D-4B3D-B22A-65562012B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717286"/>
              </p:ext>
            </p:extLst>
          </p:nvPr>
        </p:nvGraphicFramePr>
        <p:xfrm>
          <a:off x="10773422" y="5695781"/>
          <a:ext cx="1653337" cy="218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33" imgW="266400" imgH="393480" progId="Equation.DSMT4">
                  <p:embed/>
                </p:oleObj>
              </mc:Choice>
              <mc:Fallback>
                <p:oleObj name="Equation" r:id="rId33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773422" y="5695781"/>
                        <a:ext cx="1653337" cy="2182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1">
            <a:extLst>
              <a:ext uri="{FF2B5EF4-FFF2-40B4-BE49-F238E27FC236}">
                <a16:creationId xmlns:a16="http://schemas.microsoft.com/office/drawing/2014/main" id="{D6F8F97B-32C7-4E13-834E-C9A4E9BDD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276215"/>
              </p:ext>
            </p:extLst>
          </p:nvPr>
        </p:nvGraphicFramePr>
        <p:xfrm>
          <a:off x="11165683" y="8028519"/>
          <a:ext cx="3765065" cy="247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35" imgW="634725" imgH="393529" progId="Equation.DSMT4">
                  <p:embed/>
                </p:oleObj>
              </mc:Choice>
              <mc:Fallback>
                <p:oleObj name="Equation" r:id="rId35" imgW="634725" imgH="393529" progId="Equation.DSMT4">
                  <p:embed/>
                  <p:pic>
                    <p:nvPicPr>
                      <p:cNvPr id="8213" name="Object 21">
                        <a:extLst>
                          <a:ext uri="{FF2B5EF4-FFF2-40B4-BE49-F238E27FC236}">
                            <a16:creationId xmlns:a16="http://schemas.microsoft.com/office/drawing/2014/main" id="{73EC9FD2-EB2F-495B-994A-0DB06C0AB9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5683" y="8028519"/>
                        <a:ext cx="3765065" cy="2479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3">
            <a:extLst>
              <a:ext uri="{FF2B5EF4-FFF2-40B4-BE49-F238E27FC236}">
                <a16:creationId xmlns:a16="http://schemas.microsoft.com/office/drawing/2014/main" id="{AABD4F56-DC48-44D3-8609-A472FD2DD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67733"/>
              </p:ext>
            </p:extLst>
          </p:nvPr>
        </p:nvGraphicFramePr>
        <p:xfrm>
          <a:off x="8951426" y="7927869"/>
          <a:ext cx="2386677" cy="261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37" imgW="380835" imgH="393529" progId="Equation.DSMT4">
                  <p:embed/>
                </p:oleObj>
              </mc:Choice>
              <mc:Fallback>
                <p:oleObj name="Equation" r:id="rId37" imgW="380835" imgH="393529" progId="Equation.DSMT4">
                  <p:embed/>
                  <p:pic>
                    <p:nvPicPr>
                      <p:cNvPr id="8215" name="Object 23">
                        <a:extLst>
                          <a:ext uri="{FF2B5EF4-FFF2-40B4-BE49-F238E27FC236}">
                            <a16:creationId xmlns:a16="http://schemas.microsoft.com/office/drawing/2014/main" id="{29D5978B-B620-4DB2-AC63-FA39767E0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1426" y="7927869"/>
                        <a:ext cx="2386677" cy="2619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4">
            <a:extLst>
              <a:ext uri="{FF2B5EF4-FFF2-40B4-BE49-F238E27FC236}">
                <a16:creationId xmlns:a16="http://schemas.microsoft.com/office/drawing/2014/main" id="{DA816D7A-13B4-4555-8813-BE1936B0A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226035"/>
              </p:ext>
            </p:extLst>
          </p:nvPr>
        </p:nvGraphicFramePr>
        <p:xfrm>
          <a:off x="14796402" y="8046669"/>
          <a:ext cx="2337138" cy="2479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39" imgW="393529" imgH="393529" progId="Equation.DSMT4">
                  <p:embed/>
                </p:oleObj>
              </mc:Choice>
              <mc:Fallback>
                <p:oleObj name="Equation" r:id="rId39" imgW="393529" imgH="393529" progId="Equation.DSMT4">
                  <p:embed/>
                  <p:pic>
                    <p:nvPicPr>
                      <p:cNvPr id="8216" name="Object 24">
                        <a:extLst>
                          <a:ext uri="{FF2B5EF4-FFF2-40B4-BE49-F238E27FC236}">
                            <a16:creationId xmlns:a16="http://schemas.microsoft.com/office/drawing/2014/main" id="{7BFBCEE7-B4AF-4349-9978-2721B0E3BF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6402" y="8046669"/>
                        <a:ext cx="2337138" cy="2479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8500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8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5400000">
            <a:off x="9660116" y="-1148178"/>
            <a:ext cx="7574550" cy="9733067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233622" y="1028700"/>
            <a:ext cx="16139977" cy="9583764"/>
            <a:chOff x="0" y="0"/>
            <a:chExt cx="13836260" cy="8381614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13772759" cy="8318114"/>
            </a:xfrm>
            <a:custGeom>
              <a:avLst/>
              <a:gdLst/>
              <a:ahLst/>
              <a:cxnLst/>
              <a:rect l="l" t="t" r="r" b="b"/>
              <a:pathLst>
                <a:path w="13772759" h="8318114">
                  <a:moveTo>
                    <a:pt x="13680050" y="8318114"/>
                  </a:moveTo>
                  <a:lnTo>
                    <a:pt x="92710" y="8318114"/>
                  </a:lnTo>
                  <a:cubicBezTo>
                    <a:pt x="41910" y="8318114"/>
                    <a:pt x="0" y="8276203"/>
                    <a:pt x="0" y="8225403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678779" y="0"/>
                  </a:lnTo>
                  <a:cubicBezTo>
                    <a:pt x="13729579" y="0"/>
                    <a:pt x="13771490" y="41910"/>
                    <a:pt x="13771490" y="92710"/>
                  </a:cubicBezTo>
                  <a:lnTo>
                    <a:pt x="13771490" y="8224134"/>
                  </a:lnTo>
                  <a:cubicBezTo>
                    <a:pt x="13772759" y="8276203"/>
                    <a:pt x="13730850" y="8318114"/>
                    <a:pt x="13680050" y="8318114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3836259" cy="8381614"/>
            </a:xfrm>
            <a:custGeom>
              <a:avLst/>
              <a:gdLst/>
              <a:ahLst/>
              <a:cxnLst/>
              <a:rect l="l" t="t" r="r" b="b"/>
              <a:pathLst>
                <a:path w="13836259" h="8381614">
                  <a:moveTo>
                    <a:pt x="13711800" y="59690"/>
                  </a:moveTo>
                  <a:cubicBezTo>
                    <a:pt x="13747359" y="59690"/>
                    <a:pt x="13776570" y="88900"/>
                    <a:pt x="13776570" y="124460"/>
                  </a:cubicBezTo>
                  <a:lnTo>
                    <a:pt x="13776570" y="8257153"/>
                  </a:lnTo>
                  <a:cubicBezTo>
                    <a:pt x="13776570" y="8292714"/>
                    <a:pt x="13747359" y="8321924"/>
                    <a:pt x="13711800" y="8321924"/>
                  </a:cubicBezTo>
                  <a:lnTo>
                    <a:pt x="124460" y="8321924"/>
                  </a:lnTo>
                  <a:cubicBezTo>
                    <a:pt x="88900" y="8321924"/>
                    <a:pt x="59690" y="8292714"/>
                    <a:pt x="59690" y="8257153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711800" y="59690"/>
                  </a:lnTo>
                  <a:moveTo>
                    <a:pt x="137118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8257153"/>
                  </a:lnTo>
                  <a:cubicBezTo>
                    <a:pt x="0" y="8325734"/>
                    <a:pt x="55880" y="8381614"/>
                    <a:pt x="124460" y="8381614"/>
                  </a:cubicBezTo>
                  <a:lnTo>
                    <a:pt x="13711800" y="8381614"/>
                  </a:lnTo>
                  <a:cubicBezTo>
                    <a:pt x="13780379" y="8381614"/>
                    <a:pt x="13836259" y="8325734"/>
                    <a:pt x="13836259" y="8257153"/>
                  </a:cubicBezTo>
                  <a:lnTo>
                    <a:pt x="13836259" y="124460"/>
                  </a:lnTo>
                  <a:cubicBezTo>
                    <a:pt x="13836259" y="55880"/>
                    <a:pt x="13780379" y="0"/>
                    <a:pt x="13711800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1233623" y="647333"/>
            <a:ext cx="16139976" cy="601350"/>
            <a:chOff x="0" y="0"/>
            <a:chExt cx="60810011" cy="23114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60810012" cy="2311400"/>
            </a:xfrm>
            <a:custGeom>
              <a:avLst/>
              <a:gdLst/>
              <a:ahLst/>
              <a:cxnLst/>
              <a:rect l="l" t="t" r="r" b="b"/>
              <a:pathLst>
                <a:path w="60810012" h="2311400">
                  <a:moveTo>
                    <a:pt x="60505212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0505212" y="2311400"/>
                  </a:lnTo>
                  <a:cubicBezTo>
                    <a:pt x="60674120" y="2311400"/>
                    <a:pt x="60810012" y="2175510"/>
                    <a:pt x="60810012" y="2006600"/>
                  </a:cubicBezTo>
                  <a:lnTo>
                    <a:pt x="60810012" y="304800"/>
                  </a:lnTo>
                  <a:cubicBezTo>
                    <a:pt x="60810012" y="135890"/>
                    <a:pt x="60674120" y="0"/>
                    <a:pt x="6050521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280274" flipH="1" flipV="1">
            <a:off x="15304684" y="8338158"/>
            <a:ext cx="2662836" cy="255148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3989400" y="6863749"/>
            <a:ext cx="4027270" cy="3712411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635297" flipH="1" flipV="1">
            <a:off x="591693" y="368703"/>
            <a:ext cx="2075270" cy="1988486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485594" y="476743"/>
            <a:ext cx="441006" cy="441006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386772" y="1239158"/>
            <a:ext cx="970965" cy="970965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6899446" y="9258300"/>
            <a:ext cx="719708" cy="719708"/>
          </a:xfrm>
          <a:prstGeom prst="rect">
            <a:avLst/>
          </a:prstGeom>
        </p:spPr>
      </p:pic>
      <p:graphicFrame>
        <p:nvGraphicFramePr>
          <p:cNvPr id="38" name="Object 26">
            <a:extLst>
              <a:ext uri="{FF2B5EF4-FFF2-40B4-BE49-F238E27FC236}">
                <a16:creationId xmlns:a16="http://schemas.microsoft.com/office/drawing/2014/main" id="{DA519DBF-1F21-48AE-913D-49CD08AC8D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713162"/>
              </p:ext>
            </p:extLst>
          </p:nvPr>
        </p:nvGraphicFramePr>
        <p:xfrm>
          <a:off x="2186435" y="1355394"/>
          <a:ext cx="1906963" cy="209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14" imgW="380835" imgH="393529" progId="Equation.DSMT4">
                  <p:embed/>
                </p:oleObj>
              </mc:Choice>
              <mc:Fallback>
                <p:oleObj name="Equation" r:id="rId14" imgW="380835" imgH="393529" progId="Equation.DSMT4">
                  <p:embed/>
                  <p:pic>
                    <p:nvPicPr>
                      <p:cNvPr id="10" name="Object 26">
                        <a:extLst>
                          <a:ext uri="{FF2B5EF4-FFF2-40B4-BE49-F238E27FC236}">
                            <a16:creationId xmlns:a16="http://schemas.microsoft.com/office/drawing/2014/main" id="{42EE9C30-EEF7-4D85-8A74-FD65C29069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435" y="1355394"/>
                        <a:ext cx="1906963" cy="2098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8">
            <a:extLst>
              <a:ext uri="{FF2B5EF4-FFF2-40B4-BE49-F238E27FC236}">
                <a16:creationId xmlns:a16="http://schemas.microsoft.com/office/drawing/2014/main" id="{4692BA18-E889-4EFB-8406-961545301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990115"/>
              </p:ext>
            </p:extLst>
          </p:nvPr>
        </p:nvGraphicFramePr>
        <p:xfrm>
          <a:off x="4004139" y="1402049"/>
          <a:ext cx="3081441" cy="2075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16" imgW="622030" imgH="393529" progId="Equation.DSMT4">
                  <p:embed/>
                </p:oleObj>
              </mc:Choice>
              <mc:Fallback>
                <p:oleObj name="Equation" r:id="rId16" imgW="622030" imgH="393529" progId="Equation.DSMT4">
                  <p:embed/>
                  <p:pic>
                    <p:nvPicPr>
                      <p:cNvPr id="11" name="Object 28">
                        <a:extLst>
                          <a:ext uri="{FF2B5EF4-FFF2-40B4-BE49-F238E27FC236}">
                            <a16:creationId xmlns:a16="http://schemas.microsoft.com/office/drawing/2014/main" id="{14DEADDC-310C-412F-AF89-F71DD9DB72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139" y="1402049"/>
                        <a:ext cx="3081441" cy="2075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9">
            <a:extLst>
              <a:ext uri="{FF2B5EF4-FFF2-40B4-BE49-F238E27FC236}">
                <a16:creationId xmlns:a16="http://schemas.microsoft.com/office/drawing/2014/main" id="{C94CE8FD-8A77-4A9D-8F4C-BC05A66CE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260339"/>
              </p:ext>
            </p:extLst>
          </p:nvPr>
        </p:nvGraphicFramePr>
        <p:xfrm>
          <a:off x="7014694" y="1426123"/>
          <a:ext cx="2039065" cy="1987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18" imgW="380835" imgH="393529" progId="Equation.DSMT4">
                  <p:embed/>
                </p:oleObj>
              </mc:Choice>
              <mc:Fallback>
                <p:oleObj name="Equation" r:id="rId18" imgW="380835" imgH="393529" progId="Equation.DSMT4">
                  <p:embed/>
                  <p:pic>
                    <p:nvPicPr>
                      <p:cNvPr id="12" name="Object 29">
                        <a:extLst>
                          <a:ext uri="{FF2B5EF4-FFF2-40B4-BE49-F238E27FC236}">
                            <a16:creationId xmlns:a16="http://schemas.microsoft.com/office/drawing/2014/main" id="{62B507D6-8991-40F0-AA8C-4BFC6A2695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4694" y="1426123"/>
                        <a:ext cx="2039065" cy="1987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0">
            <a:extLst>
              <a:ext uri="{FF2B5EF4-FFF2-40B4-BE49-F238E27FC236}">
                <a16:creationId xmlns:a16="http://schemas.microsoft.com/office/drawing/2014/main" id="{2D47107B-E3C7-44C4-82CF-672030CC5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055514"/>
              </p:ext>
            </p:extLst>
          </p:nvPr>
        </p:nvGraphicFramePr>
        <p:xfrm>
          <a:off x="3172263" y="3332013"/>
          <a:ext cx="2340363" cy="2202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20" imgW="444307" imgH="393529" progId="Equation.DSMT4">
                  <p:embed/>
                </p:oleObj>
              </mc:Choice>
              <mc:Fallback>
                <p:oleObj name="Equation" r:id="rId20" imgW="444307" imgH="393529" progId="Equation.DSMT4">
                  <p:embed/>
                  <p:pic>
                    <p:nvPicPr>
                      <p:cNvPr id="14" name="Object 30">
                        <a:extLst>
                          <a:ext uri="{FF2B5EF4-FFF2-40B4-BE49-F238E27FC236}">
                            <a16:creationId xmlns:a16="http://schemas.microsoft.com/office/drawing/2014/main" id="{F52FCE58-7A62-45FC-95B1-FDD853F444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263" y="3332013"/>
                        <a:ext cx="2340363" cy="2202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2">
            <a:extLst>
              <a:ext uri="{FF2B5EF4-FFF2-40B4-BE49-F238E27FC236}">
                <a16:creationId xmlns:a16="http://schemas.microsoft.com/office/drawing/2014/main" id="{EA421CE4-2F3C-4574-AADD-B0D6DF1E4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437507"/>
              </p:ext>
            </p:extLst>
          </p:nvPr>
        </p:nvGraphicFramePr>
        <p:xfrm>
          <a:off x="8750324" y="3346299"/>
          <a:ext cx="1856421" cy="2086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22" imgW="330057" imgH="393529" progId="Equation.DSMT4">
                  <p:embed/>
                </p:oleObj>
              </mc:Choice>
              <mc:Fallback>
                <p:oleObj name="Equation" r:id="rId22" imgW="330057" imgH="393529" progId="Equation.DSMT4">
                  <p:embed/>
                  <p:pic>
                    <p:nvPicPr>
                      <p:cNvPr id="15" name="Object 32">
                        <a:extLst>
                          <a:ext uri="{FF2B5EF4-FFF2-40B4-BE49-F238E27FC236}">
                            <a16:creationId xmlns:a16="http://schemas.microsoft.com/office/drawing/2014/main" id="{3B21755E-C4BA-441C-86AF-5C1E389483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0324" y="3346299"/>
                        <a:ext cx="1856421" cy="2086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3">
            <a:extLst>
              <a:ext uri="{FF2B5EF4-FFF2-40B4-BE49-F238E27FC236}">
                <a16:creationId xmlns:a16="http://schemas.microsoft.com/office/drawing/2014/main" id="{D12D58C9-77BA-4426-ACEE-38DEDC810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655695"/>
              </p:ext>
            </p:extLst>
          </p:nvPr>
        </p:nvGraphicFramePr>
        <p:xfrm>
          <a:off x="5588675" y="3317713"/>
          <a:ext cx="3237781" cy="217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24" imgW="622030" imgH="393529" progId="Equation.DSMT4">
                  <p:embed/>
                </p:oleObj>
              </mc:Choice>
              <mc:Fallback>
                <p:oleObj name="Equation" r:id="rId24" imgW="622030" imgH="393529" progId="Equation.DSMT4">
                  <p:embed/>
                  <p:pic>
                    <p:nvPicPr>
                      <p:cNvPr id="16" name="Object 33">
                        <a:extLst>
                          <a:ext uri="{FF2B5EF4-FFF2-40B4-BE49-F238E27FC236}">
                            <a16:creationId xmlns:a16="http://schemas.microsoft.com/office/drawing/2014/main" id="{30D58826-C148-4E2D-A1A6-E83E353A8B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675" y="3317713"/>
                        <a:ext cx="3237781" cy="217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4">
            <a:extLst>
              <a:ext uri="{FF2B5EF4-FFF2-40B4-BE49-F238E27FC236}">
                <a16:creationId xmlns:a16="http://schemas.microsoft.com/office/drawing/2014/main" id="{788BD8AD-2B06-4B5B-9027-C4BF2BEB6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056285"/>
              </p:ext>
            </p:extLst>
          </p:nvPr>
        </p:nvGraphicFramePr>
        <p:xfrm>
          <a:off x="4734772" y="5602506"/>
          <a:ext cx="2217992" cy="2146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26" imgW="431613" imgH="393529" progId="Equation.DSMT4">
                  <p:embed/>
                </p:oleObj>
              </mc:Choice>
              <mc:Fallback>
                <p:oleObj name="Equation" r:id="rId26" imgW="431613" imgH="393529" progId="Equation.DSMT4">
                  <p:embed/>
                  <p:pic>
                    <p:nvPicPr>
                      <p:cNvPr id="18" name="Object 34">
                        <a:extLst>
                          <a:ext uri="{FF2B5EF4-FFF2-40B4-BE49-F238E27FC236}">
                            <a16:creationId xmlns:a16="http://schemas.microsoft.com/office/drawing/2014/main" id="{65B32CAF-5E05-4433-9C9B-71D96B01EA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772" y="5602506"/>
                        <a:ext cx="2217992" cy="2146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6">
            <a:extLst>
              <a:ext uri="{FF2B5EF4-FFF2-40B4-BE49-F238E27FC236}">
                <a16:creationId xmlns:a16="http://schemas.microsoft.com/office/drawing/2014/main" id="{B23F48BA-7ACC-4489-A9F3-8A5533E50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378588"/>
              </p:ext>
            </p:extLst>
          </p:nvPr>
        </p:nvGraphicFramePr>
        <p:xfrm>
          <a:off x="9858375" y="5640388"/>
          <a:ext cx="17526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28" imgW="330120" imgH="393480" progId="Equation.DSMT4">
                  <p:embed/>
                </p:oleObj>
              </mc:Choice>
              <mc:Fallback>
                <p:oleObj name="Equation" r:id="rId28" imgW="330120" imgH="393480" progId="Equation.DSMT4">
                  <p:embed/>
                  <p:pic>
                    <p:nvPicPr>
                      <p:cNvPr id="19" name="Object 36">
                        <a:extLst>
                          <a:ext uri="{FF2B5EF4-FFF2-40B4-BE49-F238E27FC236}">
                            <a16:creationId xmlns:a16="http://schemas.microsoft.com/office/drawing/2014/main" id="{D48655BA-8C08-4D86-A757-2FD5B5076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75" y="5640388"/>
                        <a:ext cx="17526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7">
            <a:extLst>
              <a:ext uri="{FF2B5EF4-FFF2-40B4-BE49-F238E27FC236}">
                <a16:creationId xmlns:a16="http://schemas.microsoft.com/office/drawing/2014/main" id="{8203178E-79AA-4DCC-8531-232AD2E6A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47107"/>
              </p:ext>
            </p:extLst>
          </p:nvPr>
        </p:nvGraphicFramePr>
        <p:xfrm>
          <a:off x="6715125" y="5556250"/>
          <a:ext cx="3160713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30" imgW="622080" imgH="393480" progId="Equation.DSMT4">
                  <p:embed/>
                </p:oleObj>
              </mc:Choice>
              <mc:Fallback>
                <p:oleObj name="Equation" r:id="rId30" imgW="622080" imgH="393480" progId="Equation.DSMT4">
                  <p:embed/>
                  <p:pic>
                    <p:nvPicPr>
                      <p:cNvPr id="20" name="Object 37">
                        <a:extLst>
                          <a:ext uri="{FF2B5EF4-FFF2-40B4-BE49-F238E27FC236}">
                            <a16:creationId xmlns:a16="http://schemas.microsoft.com/office/drawing/2014/main" id="{82BB0F32-AECA-4929-88FC-B6D76DDBB3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5556250"/>
                        <a:ext cx="3160713" cy="212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8">
            <a:extLst>
              <a:ext uri="{FF2B5EF4-FFF2-40B4-BE49-F238E27FC236}">
                <a16:creationId xmlns:a16="http://schemas.microsoft.com/office/drawing/2014/main" id="{C66604CF-17E2-450B-A3A6-0CC86CE91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908068"/>
              </p:ext>
            </p:extLst>
          </p:nvPr>
        </p:nvGraphicFramePr>
        <p:xfrm>
          <a:off x="6278893" y="7887709"/>
          <a:ext cx="2016588" cy="2215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32" imgW="380835" imgH="393529" progId="Equation.DSMT4">
                  <p:embed/>
                </p:oleObj>
              </mc:Choice>
              <mc:Fallback>
                <p:oleObj name="Equation" r:id="rId32" imgW="380835" imgH="393529" progId="Equation.DSMT4">
                  <p:embed/>
                  <p:pic>
                    <p:nvPicPr>
                      <p:cNvPr id="22" name="Object 38">
                        <a:extLst>
                          <a:ext uri="{FF2B5EF4-FFF2-40B4-BE49-F238E27FC236}">
                            <a16:creationId xmlns:a16="http://schemas.microsoft.com/office/drawing/2014/main" id="{6E4207BC-5168-475F-AC73-BBF3D5E828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893" y="7887709"/>
                        <a:ext cx="2016588" cy="2215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0">
            <a:extLst>
              <a:ext uri="{FF2B5EF4-FFF2-40B4-BE49-F238E27FC236}">
                <a16:creationId xmlns:a16="http://schemas.microsoft.com/office/drawing/2014/main" id="{E3DAE5C8-D60B-4DFA-9F1F-207BC9058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08479"/>
              </p:ext>
            </p:extLst>
          </p:nvPr>
        </p:nvGraphicFramePr>
        <p:xfrm>
          <a:off x="8143583" y="7946971"/>
          <a:ext cx="3255432" cy="219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34" imgW="622030" imgH="393529" progId="Equation.DSMT4">
                  <p:embed/>
                </p:oleObj>
              </mc:Choice>
              <mc:Fallback>
                <p:oleObj name="Equation" r:id="rId34" imgW="622030" imgH="393529" progId="Equation.DSMT4">
                  <p:embed/>
                  <p:pic>
                    <p:nvPicPr>
                      <p:cNvPr id="23" name="Object 40">
                        <a:extLst>
                          <a:ext uri="{FF2B5EF4-FFF2-40B4-BE49-F238E27FC236}">
                            <a16:creationId xmlns:a16="http://schemas.microsoft.com/office/drawing/2014/main" id="{04B854DA-7171-4053-B0FB-0BF7A31526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583" y="7946971"/>
                        <a:ext cx="3255432" cy="219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1">
            <a:extLst>
              <a:ext uri="{FF2B5EF4-FFF2-40B4-BE49-F238E27FC236}">
                <a16:creationId xmlns:a16="http://schemas.microsoft.com/office/drawing/2014/main" id="{D85DE9B2-97A0-4360-B603-7E0F0BBC7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888136"/>
              </p:ext>
            </p:extLst>
          </p:nvPr>
        </p:nvGraphicFramePr>
        <p:xfrm>
          <a:off x="11388941" y="8172862"/>
          <a:ext cx="1867326" cy="209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36" imgW="330057" imgH="393529" progId="Equation.DSMT4">
                  <p:embed/>
                </p:oleObj>
              </mc:Choice>
              <mc:Fallback>
                <p:oleObj name="Equation" r:id="rId36" imgW="330057" imgH="393529" progId="Equation.DSMT4">
                  <p:embed/>
                  <p:pic>
                    <p:nvPicPr>
                      <p:cNvPr id="24" name="Object 41">
                        <a:extLst>
                          <a:ext uri="{FF2B5EF4-FFF2-40B4-BE49-F238E27FC236}">
                            <a16:creationId xmlns:a16="http://schemas.microsoft.com/office/drawing/2014/main" id="{BACB2227-9339-413F-B2DE-5AF714DFE8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8941" y="8172862"/>
                        <a:ext cx="1867326" cy="2098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FF352AE-0DB7-42D7-A3B9-56CBF1EAC6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051587"/>
              </p:ext>
            </p:extLst>
          </p:nvPr>
        </p:nvGraphicFramePr>
        <p:xfrm>
          <a:off x="11454927" y="5655010"/>
          <a:ext cx="1735353" cy="1946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38" imgW="1917192" imgH="2379046" progId="Equation.DSMT4">
                  <p:embed/>
                </p:oleObj>
              </mc:Choice>
              <mc:Fallback>
                <p:oleObj name="Equation" r:id="rId38" imgW="1917192" imgH="2379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1454927" y="5655010"/>
                        <a:ext cx="1735353" cy="1946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85B1002-651B-49A0-9FA7-CECB57031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51779"/>
              </p:ext>
            </p:extLst>
          </p:nvPr>
        </p:nvGraphicFramePr>
        <p:xfrm>
          <a:off x="10454549" y="3405600"/>
          <a:ext cx="1495277" cy="1984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40" imgW="266400" imgH="393480" progId="Equation.DSMT4">
                  <p:embed/>
                </p:oleObj>
              </mc:Choice>
              <mc:Fallback>
                <p:oleObj name="Equation" r:id="rId40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0454549" y="3405600"/>
                        <a:ext cx="1495277" cy="1984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iêu đề phụ 2">
            <a:extLst>
              <a:ext uri="{FF2B5EF4-FFF2-40B4-BE49-F238E27FC236}">
                <a16:creationId xmlns:a16="http://schemas.microsoft.com/office/drawing/2014/main" id="{EC7730A2-A914-4653-B320-90BB5CDCA01B}"/>
              </a:ext>
            </a:extLst>
          </p:cNvPr>
          <p:cNvSpPr txBox="1">
            <a:spLocks/>
          </p:cNvSpPr>
          <p:nvPr/>
        </p:nvSpPr>
        <p:spPr>
          <a:xfrm>
            <a:off x="1077040" y="640116"/>
            <a:ext cx="1283358" cy="703439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en-US" sz="8000">
                <a:latin typeface="Times New Roman" pitchFamily="18" charset="0"/>
                <a:cs typeface="Times New Roman" pitchFamily="18" charset="0"/>
              </a:rPr>
              <a:t>b)</a:t>
            </a:r>
            <a:endParaRPr lang="vi-VN" sz="8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itle 1">
            <a:extLst>
              <a:ext uri="{FF2B5EF4-FFF2-40B4-BE49-F238E27FC236}">
                <a16:creationId xmlns:a16="http://schemas.microsoft.com/office/drawing/2014/main" id="{B110261E-3CDC-4147-A773-1EEF5DEFD398}"/>
              </a:ext>
            </a:extLst>
          </p:cNvPr>
          <p:cNvSpPr txBox="1">
            <a:spLocks/>
          </p:cNvSpPr>
          <p:nvPr/>
        </p:nvSpPr>
        <p:spPr>
          <a:xfrm>
            <a:off x="16101753" y="-21734"/>
            <a:ext cx="2186247" cy="787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>
                <a:solidFill>
                  <a:schemeClr val="accent2">
                    <a:lumMod val="20000"/>
                    <a:lumOff val="80000"/>
                  </a:schemeClr>
                </a:solidFill>
                <a:latin typeface="#9Slide07 HoneyCream" pitchFamily="2" charset="0"/>
              </a:rPr>
              <a:t>Măng Non</a:t>
            </a:r>
            <a:endParaRPr lang="en-US" sz="3200" b="0" dirty="0">
              <a:solidFill>
                <a:schemeClr val="accent2">
                  <a:lumMod val="20000"/>
                  <a:lumOff val="80000"/>
                </a:schemeClr>
              </a:solidFill>
              <a:latin typeface="#9Slide07 HoneyCream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3185723" y="-2027516"/>
            <a:ext cx="6627921" cy="8516677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878023" y="764490"/>
            <a:ext cx="16456296" cy="9511605"/>
            <a:chOff x="0" y="0"/>
            <a:chExt cx="14392081" cy="8318506"/>
          </a:xfrm>
        </p:grpSpPr>
        <p:sp>
          <p:nvSpPr>
            <p:cNvPr id="4" name="Freeform 4"/>
            <p:cNvSpPr/>
            <p:nvPr/>
          </p:nvSpPr>
          <p:spPr>
            <a:xfrm>
              <a:off x="31121" y="31750"/>
              <a:ext cx="14328581" cy="8255006"/>
            </a:xfrm>
            <a:custGeom>
              <a:avLst/>
              <a:gdLst/>
              <a:ahLst/>
              <a:cxnLst/>
              <a:rect l="l" t="t" r="r" b="b"/>
              <a:pathLst>
                <a:path w="14328581" h="8255006">
                  <a:moveTo>
                    <a:pt x="14235872" y="8255006"/>
                  </a:moveTo>
                  <a:lnTo>
                    <a:pt x="92710" y="8255006"/>
                  </a:lnTo>
                  <a:cubicBezTo>
                    <a:pt x="41910" y="8255006"/>
                    <a:pt x="0" y="8213096"/>
                    <a:pt x="0" y="816229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4234601" y="0"/>
                  </a:lnTo>
                  <a:cubicBezTo>
                    <a:pt x="14285401" y="0"/>
                    <a:pt x="14327312" y="41910"/>
                    <a:pt x="14327312" y="92710"/>
                  </a:cubicBezTo>
                  <a:lnTo>
                    <a:pt x="14327312" y="8161026"/>
                  </a:lnTo>
                  <a:cubicBezTo>
                    <a:pt x="14328581" y="8213096"/>
                    <a:pt x="14286672" y="8255006"/>
                    <a:pt x="14235872" y="8255006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0" y="0"/>
              <a:ext cx="14392081" cy="8318506"/>
            </a:xfrm>
            <a:custGeom>
              <a:avLst/>
              <a:gdLst/>
              <a:ahLst/>
              <a:cxnLst/>
              <a:rect l="l" t="t" r="r" b="b"/>
              <a:pathLst>
                <a:path w="14392081" h="8318506">
                  <a:moveTo>
                    <a:pt x="14267622" y="59690"/>
                  </a:moveTo>
                  <a:cubicBezTo>
                    <a:pt x="14303181" y="59690"/>
                    <a:pt x="14332392" y="88900"/>
                    <a:pt x="14332392" y="124460"/>
                  </a:cubicBezTo>
                  <a:lnTo>
                    <a:pt x="14332392" y="8194046"/>
                  </a:lnTo>
                  <a:cubicBezTo>
                    <a:pt x="14332392" y="8229606"/>
                    <a:pt x="14303181" y="8258816"/>
                    <a:pt x="14267622" y="8258816"/>
                  </a:cubicBezTo>
                  <a:lnTo>
                    <a:pt x="124460" y="8258816"/>
                  </a:lnTo>
                  <a:cubicBezTo>
                    <a:pt x="88900" y="8258816"/>
                    <a:pt x="59690" y="8229606"/>
                    <a:pt x="59690" y="819404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4267622" y="59690"/>
                  </a:lnTo>
                  <a:moveTo>
                    <a:pt x="14267622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8194046"/>
                  </a:lnTo>
                  <a:cubicBezTo>
                    <a:pt x="0" y="8262626"/>
                    <a:pt x="55880" y="8318506"/>
                    <a:pt x="124460" y="8318506"/>
                  </a:cubicBezTo>
                  <a:lnTo>
                    <a:pt x="14267622" y="8318506"/>
                  </a:lnTo>
                  <a:cubicBezTo>
                    <a:pt x="14336201" y="8318506"/>
                    <a:pt x="14392081" y="8262626"/>
                    <a:pt x="14392081" y="8194046"/>
                  </a:cubicBezTo>
                  <a:lnTo>
                    <a:pt x="14392081" y="124460"/>
                  </a:lnTo>
                  <a:cubicBezTo>
                    <a:pt x="14392081" y="55880"/>
                    <a:pt x="14336201" y="0"/>
                    <a:pt x="1426762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1463964" y="612314"/>
            <a:ext cx="15943506" cy="601350"/>
            <a:chOff x="0" y="0"/>
            <a:chExt cx="61281833" cy="23114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61281835" cy="2311400"/>
            </a:xfrm>
            <a:custGeom>
              <a:avLst/>
              <a:gdLst/>
              <a:ahLst/>
              <a:cxnLst/>
              <a:rect l="l" t="t" r="r" b="b"/>
              <a:pathLst>
                <a:path w="61281835" h="2311400">
                  <a:moveTo>
                    <a:pt x="60977035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0977035" y="2311400"/>
                  </a:lnTo>
                  <a:cubicBezTo>
                    <a:pt x="61145942" y="2311400"/>
                    <a:pt x="61281835" y="2175510"/>
                    <a:pt x="61281835" y="2006600"/>
                  </a:cubicBezTo>
                  <a:lnTo>
                    <a:pt x="61281835" y="304800"/>
                  </a:lnTo>
                  <a:cubicBezTo>
                    <a:pt x="61281835" y="135890"/>
                    <a:pt x="61145942" y="0"/>
                    <a:pt x="60977035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-1687161" y="-27244"/>
            <a:ext cx="5789462" cy="5547357"/>
          </a:xfrm>
          <a:prstGeom prst="rect">
            <a:avLst/>
          </a:prstGeom>
        </p:spPr>
      </p:pic>
      <p:pic>
        <p:nvPicPr>
          <p:cNvPr id="23" name="Picture 2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202400" y="1213664"/>
            <a:ext cx="815060" cy="815060"/>
          </a:xfrm>
          <a:prstGeom prst="rect">
            <a:avLst/>
          </a:prstGeom>
        </p:spPr>
      </p:pic>
      <p:pic>
        <p:nvPicPr>
          <p:cNvPr id="24" name="Picture 2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714639" y="155237"/>
            <a:ext cx="1265160" cy="1265160"/>
          </a:xfrm>
          <a:prstGeom prst="rect">
            <a:avLst/>
          </a:prstGeom>
        </p:spPr>
      </p:pic>
      <p:grpSp>
        <p:nvGrpSpPr>
          <p:cNvPr id="46" name="Group 45">
            <a:extLst>
              <a:ext uri="{FF2B5EF4-FFF2-40B4-BE49-F238E27FC236}">
                <a16:creationId xmlns:a16="http://schemas.microsoft.com/office/drawing/2014/main" id="{A8672814-C6FD-4A85-8C4D-CCDE167DFB53}"/>
              </a:ext>
            </a:extLst>
          </p:cNvPr>
          <p:cNvGrpSpPr/>
          <p:nvPr/>
        </p:nvGrpSpPr>
        <p:grpSpPr>
          <a:xfrm>
            <a:off x="0" y="938472"/>
            <a:ext cx="9616440" cy="2457468"/>
            <a:chOff x="5036262" y="8241516"/>
            <a:chExt cx="9616440" cy="2457468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103DB216-BA00-41C6-8D8F-7B93692F8C7F}"/>
                </a:ext>
              </a:extLst>
            </p:cNvPr>
            <p:cNvGrpSpPr/>
            <p:nvPr/>
          </p:nvGrpSpPr>
          <p:grpSpPr>
            <a:xfrm>
              <a:off x="6121868" y="8241516"/>
              <a:ext cx="7142031" cy="2457468"/>
              <a:chOff x="6121868" y="8241516"/>
              <a:chExt cx="7142031" cy="2457468"/>
            </a:xfrm>
          </p:grpSpPr>
          <p:sp>
            <p:nvSpPr>
              <p:cNvPr id="49" name="Freeform: Shape 48">
                <a:extLst>
                  <a:ext uri="{FF2B5EF4-FFF2-40B4-BE49-F238E27FC236}">
                    <a16:creationId xmlns:a16="http://schemas.microsoft.com/office/drawing/2014/main" id="{6ECFC9EE-24FD-46BC-B021-E100F2C84B3B}"/>
                  </a:ext>
                </a:extLst>
              </p:cNvPr>
              <p:cNvSpPr/>
              <p:nvPr/>
            </p:nvSpPr>
            <p:spPr>
              <a:xfrm>
                <a:off x="6549684" y="8611612"/>
                <a:ext cx="5134552" cy="1718495"/>
              </a:xfrm>
              <a:custGeom>
                <a:avLst/>
                <a:gdLst>
                  <a:gd name="connsiteX0" fmla="*/ 4981260 w 5134552"/>
                  <a:gd name="connsiteY0" fmla="*/ 0 h 1718495"/>
                  <a:gd name="connsiteX1" fmla="*/ 5134553 w 5134552"/>
                  <a:gd name="connsiteY1" fmla="*/ 0 h 1718495"/>
                  <a:gd name="connsiteX2" fmla="*/ 5134553 w 5134552"/>
                  <a:gd name="connsiteY2" fmla="*/ 1718495 h 1718495"/>
                  <a:gd name="connsiteX3" fmla="*/ 4981260 w 5134552"/>
                  <a:gd name="connsiteY3" fmla="*/ 1718495 h 1718495"/>
                  <a:gd name="connsiteX4" fmla="*/ 153293 w 5134552"/>
                  <a:gd name="connsiteY4" fmla="*/ 1718495 h 1718495"/>
                  <a:gd name="connsiteX5" fmla="*/ 0 w 5134552"/>
                  <a:gd name="connsiteY5" fmla="*/ 1718495 h 1718495"/>
                  <a:gd name="connsiteX6" fmla="*/ 0 w 5134552"/>
                  <a:gd name="connsiteY6" fmla="*/ 0 h 1718495"/>
                  <a:gd name="connsiteX7" fmla="*/ 153293 w 5134552"/>
                  <a:gd name="connsiteY7" fmla="*/ 0 h 17184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5134552" h="1718495">
                    <a:moveTo>
                      <a:pt x="4981260" y="0"/>
                    </a:moveTo>
                    <a:cubicBezTo>
                      <a:pt x="5065921" y="0"/>
                      <a:pt x="5134553" y="0"/>
                      <a:pt x="5134553" y="0"/>
                    </a:cubicBezTo>
                    <a:lnTo>
                      <a:pt x="5134553" y="1718495"/>
                    </a:lnTo>
                    <a:cubicBezTo>
                      <a:pt x="5134553" y="1718495"/>
                      <a:pt x="5065921" y="1718495"/>
                      <a:pt x="4981260" y="1718495"/>
                    </a:cubicBezTo>
                    <a:lnTo>
                      <a:pt x="153293" y="1718495"/>
                    </a:lnTo>
                    <a:cubicBezTo>
                      <a:pt x="68632" y="1718495"/>
                      <a:pt x="0" y="1718495"/>
                      <a:pt x="0" y="1718495"/>
                    </a:cubicBezTo>
                    <a:lnTo>
                      <a:pt x="0" y="0"/>
                    </a:lnTo>
                    <a:cubicBezTo>
                      <a:pt x="0" y="0"/>
                      <a:pt x="68632" y="0"/>
                      <a:pt x="153293" y="0"/>
                    </a:cubicBezTo>
                    <a:close/>
                  </a:path>
                </a:pathLst>
              </a:custGeom>
              <a:solidFill>
                <a:srgbClr val="CCCCCC"/>
              </a:solidFill>
              <a:ln w="1277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" name="Freeform: Shape 49">
                <a:extLst>
                  <a:ext uri="{FF2B5EF4-FFF2-40B4-BE49-F238E27FC236}">
                    <a16:creationId xmlns:a16="http://schemas.microsoft.com/office/drawing/2014/main" id="{BEC68AAE-52FC-4A51-A76A-ED3F7B7CF0E4}"/>
                  </a:ext>
                </a:extLst>
              </p:cNvPr>
              <p:cNvSpPr/>
              <p:nvPr/>
            </p:nvSpPr>
            <p:spPr>
              <a:xfrm>
                <a:off x="6635979" y="8723799"/>
                <a:ext cx="6627920" cy="1718495"/>
              </a:xfrm>
              <a:custGeom>
                <a:avLst/>
                <a:gdLst>
                  <a:gd name="connsiteX0" fmla="*/ 4981260 w 5134552"/>
                  <a:gd name="connsiteY0" fmla="*/ 0 h 1718495"/>
                  <a:gd name="connsiteX1" fmla="*/ 5134553 w 5134552"/>
                  <a:gd name="connsiteY1" fmla="*/ 0 h 1718495"/>
                  <a:gd name="connsiteX2" fmla="*/ 5134553 w 5134552"/>
                  <a:gd name="connsiteY2" fmla="*/ 1718495 h 1718495"/>
                  <a:gd name="connsiteX3" fmla="*/ 4981260 w 5134552"/>
                  <a:gd name="connsiteY3" fmla="*/ 1718495 h 1718495"/>
                  <a:gd name="connsiteX4" fmla="*/ 153293 w 5134552"/>
                  <a:gd name="connsiteY4" fmla="*/ 1718495 h 1718495"/>
                  <a:gd name="connsiteX5" fmla="*/ 0 w 5134552"/>
                  <a:gd name="connsiteY5" fmla="*/ 1718495 h 1718495"/>
                  <a:gd name="connsiteX6" fmla="*/ 0 w 5134552"/>
                  <a:gd name="connsiteY6" fmla="*/ 0 h 1718495"/>
                  <a:gd name="connsiteX7" fmla="*/ 153293 w 5134552"/>
                  <a:gd name="connsiteY7" fmla="*/ 0 h 17184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5134552" h="1718495">
                    <a:moveTo>
                      <a:pt x="4981260" y="0"/>
                    </a:moveTo>
                    <a:cubicBezTo>
                      <a:pt x="5065921" y="0"/>
                      <a:pt x="5134553" y="0"/>
                      <a:pt x="5134553" y="0"/>
                    </a:cubicBezTo>
                    <a:lnTo>
                      <a:pt x="5134553" y="1718495"/>
                    </a:lnTo>
                    <a:cubicBezTo>
                      <a:pt x="5134553" y="1718495"/>
                      <a:pt x="5065921" y="1718495"/>
                      <a:pt x="4981260" y="1718495"/>
                    </a:cubicBezTo>
                    <a:lnTo>
                      <a:pt x="153293" y="1718495"/>
                    </a:lnTo>
                    <a:cubicBezTo>
                      <a:pt x="68632" y="1718495"/>
                      <a:pt x="0" y="1718495"/>
                      <a:pt x="0" y="1718495"/>
                    </a:cubicBezTo>
                    <a:lnTo>
                      <a:pt x="0" y="0"/>
                    </a:lnTo>
                    <a:cubicBezTo>
                      <a:pt x="0" y="0"/>
                      <a:pt x="68632" y="0"/>
                      <a:pt x="153293" y="0"/>
                    </a:cubicBezTo>
                    <a:close/>
                  </a:path>
                </a:pathLst>
              </a:custGeom>
              <a:solidFill>
                <a:srgbClr val="D6EBC7"/>
              </a:solidFill>
              <a:ln w="1277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Freeform: Shape 50">
                <a:extLst>
                  <a:ext uri="{FF2B5EF4-FFF2-40B4-BE49-F238E27FC236}">
                    <a16:creationId xmlns:a16="http://schemas.microsoft.com/office/drawing/2014/main" id="{1764DB63-5D83-45CD-B16E-09045D114713}"/>
                  </a:ext>
                </a:extLst>
              </p:cNvPr>
              <p:cNvSpPr/>
              <p:nvPr/>
            </p:nvSpPr>
            <p:spPr>
              <a:xfrm>
                <a:off x="6121868" y="8241516"/>
                <a:ext cx="1017080" cy="1006461"/>
              </a:xfrm>
              <a:custGeom>
                <a:avLst/>
                <a:gdLst>
                  <a:gd name="connsiteX0" fmla="*/ 0 w 1017080"/>
                  <a:gd name="connsiteY0" fmla="*/ 751245 h 1006461"/>
                  <a:gd name="connsiteX1" fmla="*/ 4343 w 1017080"/>
                  <a:gd name="connsiteY1" fmla="*/ 815197 h 1006461"/>
                  <a:gd name="connsiteX2" fmla="*/ 6870 w 1017080"/>
                  <a:gd name="connsiteY2" fmla="*/ 817246 h 1006461"/>
                  <a:gd name="connsiteX3" fmla="*/ 6898 w 1017080"/>
                  <a:gd name="connsiteY3" fmla="*/ 817243 h 1006461"/>
                  <a:gd name="connsiteX4" fmla="*/ 137708 w 1017080"/>
                  <a:gd name="connsiteY4" fmla="*/ 800999 h 1006461"/>
                  <a:gd name="connsiteX5" fmla="*/ 140125 w 1017080"/>
                  <a:gd name="connsiteY5" fmla="*/ 802898 h 1006461"/>
                  <a:gd name="connsiteX6" fmla="*/ 140135 w 1017080"/>
                  <a:gd name="connsiteY6" fmla="*/ 803302 h 1006461"/>
                  <a:gd name="connsiteX7" fmla="*/ 133493 w 1017080"/>
                  <a:gd name="connsiteY7" fmla="*/ 904472 h 1006461"/>
                  <a:gd name="connsiteX8" fmla="*/ 135026 w 1017080"/>
                  <a:gd name="connsiteY8" fmla="*/ 906647 h 1006461"/>
                  <a:gd name="connsiteX9" fmla="*/ 275544 w 1017080"/>
                  <a:gd name="connsiteY9" fmla="*/ 939901 h 1006461"/>
                  <a:gd name="connsiteX10" fmla="*/ 277130 w 1017080"/>
                  <a:gd name="connsiteY10" fmla="*/ 942535 h 1006461"/>
                  <a:gd name="connsiteX11" fmla="*/ 277077 w 1017080"/>
                  <a:gd name="connsiteY11" fmla="*/ 942715 h 1006461"/>
                  <a:gd name="connsiteX12" fmla="*/ 261748 w 1017080"/>
                  <a:gd name="connsiteY12" fmla="*/ 1003597 h 1006461"/>
                  <a:gd name="connsiteX13" fmla="*/ 263416 w 1017080"/>
                  <a:gd name="connsiteY13" fmla="*/ 1006391 h 1006461"/>
                  <a:gd name="connsiteX14" fmla="*/ 265836 w 1017080"/>
                  <a:gd name="connsiteY14" fmla="*/ 1005515 h 1006461"/>
                  <a:gd name="connsiteX15" fmla="*/ 1015822 w 1017080"/>
                  <a:gd name="connsiteY15" fmla="*/ 260101 h 1006461"/>
                  <a:gd name="connsiteX16" fmla="*/ 1016972 w 1017080"/>
                  <a:gd name="connsiteY16" fmla="*/ 256008 h 1006461"/>
                  <a:gd name="connsiteX17" fmla="*/ 997427 w 1017080"/>
                  <a:gd name="connsiteY17" fmla="*/ 174278 h 1006461"/>
                  <a:gd name="connsiteX18" fmla="*/ 993595 w 1017080"/>
                  <a:gd name="connsiteY18" fmla="*/ 171592 h 1006461"/>
                  <a:gd name="connsiteX19" fmla="*/ 886801 w 1017080"/>
                  <a:gd name="connsiteY19" fmla="*/ 181952 h 1006461"/>
                  <a:gd name="connsiteX20" fmla="*/ 882988 w 1017080"/>
                  <a:gd name="connsiteY20" fmla="*/ 178906 h 1006461"/>
                  <a:gd name="connsiteX21" fmla="*/ 882968 w 1017080"/>
                  <a:gd name="connsiteY21" fmla="*/ 178627 h 1006461"/>
                  <a:gd name="connsiteX22" fmla="*/ 876198 w 1017080"/>
                  <a:gd name="connsiteY22" fmla="*/ 73363 h 1006461"/>
                  <a:gd name="connsiteX23" fmla="*/ 873260 w 1017080"/>
                  <a:gd name="connsiteY23" fmla="*/ 70038 h 1006461"/>
                  <a:gd name="connsiteX24" fmla="*/ 776813 w 1017080"/>
                  <a:gd name="connsiteY24" fmla="*/ 57248 h 1006461"/>
                  <a:gd name="connsiteX25" fmla="*/ 774002 w 1017080"/>
                  <a:gd name="connsiteY25" fmla="*/ 54690 h 1006461"/>
                  <a:gd name="connsiteX26" fmla="*/ 759695 w 1017080"/>
                  <a:gd name="connsiteY26" fmla="*/ 2506 h 1006461"/>
                  <a:gd name="connsiteX27" fmla="*/ 754770 w 1017080"/>
                  <a:gd name="connsiteY27" fmla="*/ 240 h 1006461"/>
                  <a:gd name="connsiteX28" fmla="*/ 753180 w 1017080"/>
                  <a:gd name="connsiteY28" fmla="*/ 1354 h 1006461"/>
                  <a:gd name="connsiteX29" fmla="*/ 1150 w 1017080"/>
                  <a:gd name="connsiteY29" fmla="*/ 749839 h 1006461"/>
                  <a:gd name="connsiteX30" fmla="*/ 0 w 1017080"/>
                  <a:gd name="connsiteY30" fmla="*/ 751245 h 10064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1017080" h="1006461">
                    <a:moveTo>
                      <a:pt x="0" y="751245"/>
                    </a:moveTo>
                    <a:lnTo>
                      <a:pt x="4343" y="815197"/>
                    </a:lnTo>
                    <a:cubicBezTo>
                      <a:pt x="4476" y="816461"/>
                      <a:pt x="5607" y="817379"/>
                      <a:pt x="6870" y="817246"/>
                    </a:cubicBezTo>
                    <a:cubicBezTo>
                      <a:pt x="6879" y="817245"/>
                      <a:pt x="6889" y="817244"/>
                      <a:pt x="6898" y="817243"/>
                    </a:cubicBezTo>
                    <a:lnTo>
                      <a:pt x="137708" y="800999"/>
                    </a:lnTo>
                    <a:cubicBezTo>
                      <a:pt x="138899" y="800856"/>
                      <a:pt x="139981" y="801705"/>
                      <a:pt x="140125" y="802898"/>
                    </a:cubicBezTo>
                    <a:cubicBezTo>
                      <a:pt x="140141" y="803032"/>
                      <a:pt x="140144" y="803167"/>
                      <a:pt x="140135" y="803302"/>
                    </a:cubicBezTo>
                    <a:lnTo>
                      <a:pt x="133493" y="904472"/>
                    </a:lnTo>
                    <a:cubicBezTo>
                      <a:pt x="133337" y="905492"/>
                      <a:pt x="134014" y="906452"/>
                      <a:pt x="135026" y="906647"/>
                    </a:cubicBezTo>
                    <a:lnTo>
                      <a:pt x="275544" y="939901"/>
                    </a:lnTo>
                    <a:cubicBezTo>
                      <a:pt x="276709" y="940190"/>
                      <a:pt x="277419" y="941369"/>
                      <a:pt x="277130" y="942535"/>
                    </a:cubicBezTo>
                    <a:cubicBezTo>
                      <a:pt x="277115" y="942595"/>
                      <a:pt x="277098" y="942656"/>
                      <a:pt x="277077" y="942715"/>
                    </a:cubicBezTo>
                    <a:lnTo>
                      <a:pt x="261748" y="1003597"/>
                    </a:lnTo>
                    <a:cubicBezTo>
                      <a:pt x="261438" y="1004830"/>
                      <a:pt x="262185" y="1006081"/>
                      <a:pt x="263416" y="1006391"/>
                    </a:cubicBezTo>
                    <a:cubicBezTo>
                      <a:pt x="264326" y="1006621"/>
                      <a:pt x="265283" y="1006274"/>
                      <a:pt x="265836" y="1005515"/>
                    </a:cubicBezTo>
                    <a:lnTo>
                      <a:pt x="1015822" y="260101"/>
                    </a:lnTo>
                    <a:cubicBezTo>
                      <a:pt x="1016869" y="259017"/>
                      <a:pt x="1017302" y="257479"/>
                      <a:pt x="1016972" y="256008"/>
                    </a:cubicBezTo>
                    <a:lnTo>
                      <a:pt x="997427" y="174278"/>
                    </a:lnTo>
                    <a:cubicBezTo>
                      <a:pt x="996993" y="172555"/>
                      <a:pt x="995361" y="171411"/>
                      <a:pt x="993595" y="171592"/>
                    </a:cubicBezTo>
                    <a:lnTo>
                      <a:pt x="886801" y="181952"/>
                    </a:lnTo>
                    <a:cubicBezTo>
                      <a:pt x="884908" y="182165"/>
                      <a:pt x="883201" y="180801"/>
                      <a:pt x="882988" y="178906"/>
                    </a:cubicBezTo>
                    <a:cubicBezTo>
                      <a:pt x="882978" y="178813"/>
                      <a:pt x="882971" y="178720"/>
                      <a:pt x="882968" y="178627"/>
                    </a:cubicBezTo>
                    <a:lnTo>
                      <a:pt x="876198" y="73363"/>
                    </a:lnTo>
                    <a:cubicBezTo>
                      <a:pt x="876209" y="71667"/>
                      <a:pt x="874943" y="70234"/>
                      <a:pt x="873260" y="70038"/>
                    </a:cubicBezTo>
                    <a:lnTo>
                      <a:pt x="776813" y="57248"/>
                    </a:lnTo>
                    <a:cubicBezTo>
                      <a:pt x="775449" y="57035"/>
                      <a:pt x="774344" y="56029"/>
                      <a:pt x="774002" y="54690"/>
                    </a:cubicBezTo>
                    <a:lnTo>
                      <a:pt x="759695" y="2506"/>
                    </a:lnTo>
                    <a:cubicBezTo>
                      <a:pt x="758960" y="518"/>
                      <a:pt x="756755" y="-496"/>
                      <a:pt x="754770" y="240"/>
                    </a:cubicBezTo>
                    <a:cubicBezTo>
                      <a:pt x="754154" y="469"/>
                      <a:pt x="753606" y="853"/>
                      <a:pt x="753180" y="1354"/>
                    </a:cubicBezTo>
                    <a:lnTo>
                      <a:pt x="1150" y="749839"/>
                    </a:lnTo>
                    <a:cubicBezTo>
                      <a:pt x="607" y="750151"/>
                      <a:pt x="198" y="750651"/>
                      <a:pt x="0" y="751245"/>
                    </a:cubicBezTo>
                    <a:close/>
                  </a:path>
                </a:pathLst>
              </a:custGeom>
              <a:solidFill>
                <a:srgbClr val="999999">
                  <a:alpha val="60000"/>
                </a:srgbClr>
              </a:solidFill>
              <a:ln w="1277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" name="Freeform: Shape 51">
                <a:extLst>
                  <a:ext uri="{FF2B5EF4-FFF2-40B4-BE49-F238E27FC236}">
                    <a16:creationId xmlns:a16="http://schemas.microsoft.com/office/drawing/2014/main" id="{2B42B0FE-BF5F-473F-A1B1-C794A393CD75}"/>
                  </a:ext>
                </a:extLst>
              </p:cNvPr>
              <p:cNvSpPr/>
              <p:nvPr/>
            </p:nvSpPr>
            <p:spPr>
              <a:xfrm>
                <a:off x="10910220" y="9693116"/>
                <a:ext cx="1016818" cy="1005868"/>
              </a:xfrm>
              <a:custGeom>
                <a:avLst/>
                <a:gdLst>
                  <a:gd name="connsiteX0" fmla="*/ 14 w 1016818"/>
                  <a:gd name="connsiteY0" fmla="*/ 750696 h 1005868"/>
                  <a:gd name="connsiteX1" fmla="*/ 4357 w 1016818"/>
                  <a:gd name="connsiteY1" fmla="*/ 815287 h 1005868"/>
                  <a:gd name="connsiteX2" fmla="*/ 6202 w 1016818"/>
                  <a:gd name="connsiteY2" fmla="*/ 817274 h 1005868"/>
                  <a:gd name="connsiteX3" fmla="*/ 6785 w 1016818"/>
                  <a:gd name="connsiteY3" fmla="*/ 817205 h 1005868"/>
                  <a:gd name="connsiteX4" fmla="*/ 137339 w 1016818"/>
                  <a:gd name="connsiteY4" fmla="*/ 800451 h 1005868"/>
                  <a:gd name="connsiteX5" fmla="*/ 139876 w 1016818"/>
                  <a:gd name="connsiteY5" fmla="*/ 802184 h 1005868"/>
                  <a:gd name="connsiteX6" fmla="*/ 139894 w 1016818"/>
                  <a:gd name="connsiteY6" fmla="*/ 802881 h 1005868"/>
                  <a:gd name="connsiteX7" fmla="*/ 133124 w 1016818"/>
                  <a:gd name="connsiteY7" fmla="*/ 903924 h 1005868"/>
                  <a:gd name="connsiteX8" fmla="*/ 134785 w 1016818"/>
                  <a:gd name="connsiteY8" fmla="*/ 906226 h 1005868"/>
                  <a:gd name="connsiteX9" fmla="*/ 275303 w 1016818"/>
                  <a:gd name="connsiteY9" fmla="*/ 939480 h 1005868"/>
                  <a:gd name="connsiteX10" fmla="*/ 276843 w 1016818"/>
                  <a:gd name="connsiteY10" fmla="*/ 942141 h 1005868"/>
                  <a:gd name="connsiteX11" fmla="*/ 276836 w 1016818"/>
                  <a:gd name="connsiteY11" fmla="*/ 942166 h 1005868"/>
                  <a:gd name="connsiteX12" fmla="*/ 261507 w 1016818"/>
                  <a:gd name="connsiteY12" fmla="*/ 1003048 h 1005868"/>
                  <a:gd name="connsiteX13" fmla="*/ 263230 w 1016818"/>
                  <a:gd name="connsiteY13" fmla="*/ 1005809 h 1005868"/>
                  <a:gd name="connsiteX14" fmla="*/ 265467 w 1016818"/>
                  <a:gd name="connsiteY14" fmla="*/ 1005094 h 1005868"/>
                  <a:gd name="connsiteX15" fmla="*/ 1015453 w 1016818"/>
                  <a:gd name="connsiteY15" fmla="*/ 259552 h 1005868"/>
                  <a:gd name="connsiteX16" fmla="*/ 1016731 w 1016818"/>
                  <a:gd name="connsiteY16" fmla="*/ 255587 h 1005868"/>
                  <a:gd name="connsiteX17" fmla="*/ 997314 w 1016818"/>
                  <a:gd name="connsiteY17" fmla="*/ 174113 h 1005868"/>
                  <a:gd name="connsiteX18" fmla="*/ 993482 w 1016818"/>
                  <a:gd name="connsiteY18" fmla="*/ 171555 h 1005868"/>
                  <a:gd name="connsiteX19" fmla="*/ 886815 w 1016818"/>
                  <a:gd name="connsiteY19" fmla="*/ 181787 h 1005868"/>
                  <a:gd name="connsiteX20" fmla="*/ 882859 w 1016818"/>
                  <a:gd name="connsiteY20" fmla="*/ 178630 h 1005868"/>
                  <a:gd name="connsiteX21" fmla="*/ 882855 w 1016818"/>
                  <a:gd name="connsiteY21" fmla="*/ 178589 h 1005868"/>
                  <a:gd name="connsiteX22" fmla="*/ 876212 w 1016818"/>
                  <a:gd name="connsiteY22" fmla="*/ 73198 h 1005868"/>
                  <a:gd name="connsiteX23" fmla="*/ 873146 w 1016818"/>
                  <a:gd name="connsiteY23" fmla="*/ 70000 h 1005868"/>
                  <a:gd name="connsiteX24" fmla="*/ 776827 w 1016818"/>
                  <a:gd name="connsiteY24" fmla="*/ 57210 h 1005868"/>
                  <a:gd name="connsiteX25" fmla="*/ 773889 w 1016818"/>
                  <a:gd name="connsiteY25" fmla="*/ 54652 h 1005868"/>
                  <a:gd name="connsiteX26" fmla="*/ 759581 w 1016818"/>
                  <a:gd name="connsiteY26" fmla="*/ 2596 h 1005868"/>
                  <a:gd name="connsiteX27" fmla="*/ 754715 w 1016818"/>
                  <a:gd name="connsiteY27" fmla="*/ 208 h 1005868"/>
                  <a:gd name="connsiteX28" fmla="*/ 753067 w 1016818"/>
                  <a:gd name="connsiteY28" fmla="*/ 1317 h 1005868"/>
                  <a:gd name="connsiteX29" fmla="*/ 781 w 1016818"/>
                  <a:gd name="connsiteY29" fmla="*/ 748650 h 1005868"/>
                  <a:gd name="connsiteX30" fmla="*/ 14 w 1016818"/>
                  <a:gd name="connsiteY30" fmla="*/ 750696 h 1005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1016818" h="1005868">
                    <a:moveTo>
                      <a:pt x="14" y="750696"/>
                    </a:moveTo>
                    <a:lnTo>
                      <a:pt x="4357" y="815287"/>
                    </a:lnTo>
                    <a:cubicBezTo>
                      <a:pt x="4319" y="816346"/>
                      <a:pt x="5145" y="817235"/>
                      <a:pt x="6202" y="817274"/>
                    </a:cubicBezTo>
                    <a:cubicBezTo>
                      <a:pt x="6399" y="817281"/>
                      <a:pt x="6595" y="817258"/>
                      <a:pt x="6785" y="817205"/>
                    </a:cubicBezTo>
                    <a:lnTo>
                      <a:pt x="137339" y="800451"/>
                    </a:lnTo>
                    <a:cubicBezTo>
                      <a:pt x="138518" y="800228"/>
                      <a:pt x="139654" y="801004"/>
                      <a:pt x="139876" y="802184"/>
                    </a:cubicBezTo>
                    <a:cubicBezTo>
                      <a:pt x="139920" y="802414"/>
                      <a:pt x="139926" y="802649"/>
                      <a:pt x="139894" y="802881"/>
                    </a:cubicBezTo>
                    <a:lnTo>
                      <a:pt x="133124" y="903924"/>
                    </a:lnTo>
                    <a:cubicBezTo>
                      <a:pt x="133031" y="904997"/>
                      <a:pt x="133738" y="905976"/>
                      <a:pt x="134785" y="906226"/>
                    </a:cubicBezTo>
                    <a:lnTo>
                      <a:pt x="275303" y="939480"/>
                    </a:lnTo>
                    <a:cubicBezTo>
                      <a:pt x="276462" y="939790"/>
                      <a:pt x="277151" y="940980"/>
                      <a:pt x="276843" y="942141"/>
                    </a:cubicBezTo>
                    <a:cubicBezTo>
                      <a:pt x="276841" y="942149"/>
                      <a:pt x="276838" y="942158"/>
                      <a:pt x="276836" y="942166"/>
                    </a:cubicBezTo>
                    <a:lnTo>
                      <a:pt x="261507" y="1003048"/>
                    </a:lnTo>
                    <a:cubicBezTo>
                      <a:pt x="261221" y="1004287"/>
                      <a:pt x="261992" y="1005523"/>
                      <a:pt x="263230" y="1005809"/>
                    </a:cubicBezTo>
                    <a:cubicBezTo>
                      <a:pt x="264050" y="1005999"/>
                      <a:pt x="264908" y="1005724"/>
                      <a:pt x="265467" y="1005094"/>
                    </a:cubicBezTo>
                    <a:lnTo>
                      <a:pt x="1015453" y="259552"/>
                    </a:lnTo>
                    <a:cubicBezTo>
                      <a:pt x="1016546" y="258547"/>
                      <a:pt x="1017031" y="257042"/>
                      <a:pt x="1016731" y="255587"/>
                    </a:cubicBezTo>
                    <a:lnTo>
                      <a:pt x="997314" y="174113"/>
                    </a:lnTo>
                    <a:cubicBezTo>
                      <a:pt x="996930" y="172368"/>
                      <a:pt x="995238" y="171238"/>
                      <a:pt x="993482" y="171555"/>
                    </a:cubicBezTo>
                    <a:lnTo>
                      <a:pt x="886815" y="181787"/>
                    </a:lnTo>
                    <a:cubicBezTo>
                      <a:pt x="884852" y="182009"/>
                      <a:pt x="883081" y="180596"/>
                      <a:pt x="882859" y="178630"/>
                    </a:cubicBezTo>
                    <a:cubicBezTo>
                      <a:pt x="882858" y="178617"/>
                      <a:pt x="882856" y="178603"/>
                      <a:pt x="882855" y="178589"/>
                    </a:cubicBezTo>
                    <a:lnTo>
                      <a:pt x="876212" y="73198"/>
                    </a:lnTo>
                    <a:cubicBezTo>
                      <a:pt x="876152" y="71506"/>
                      <a:pt x="874832" y="70130"/>
                      <a:pt x="873146" y="70000"/>
                    </a:cubicBezTo>
                    <a:lnTo>
                      <a:pt x="776827" y="57210"/>
                    </a:lnTo>
                    <a:cubicBezTo>
                      <a:pt x="775429" y="57013"/>
                      <a:pt x="774278" y="56011"/>
                      <a:pt x="773889" y="54652"/>
                    </a:cubicBezTo>
                    <a:lnTo>
                      <a:pt x="759581" y="2596"/>
                    </a:lnTo>
                    <a:cubicBezTo>
                      <a:pt x="758896" y="591"/>
                      <a:pt x="756717" y="-478"/>
                      <a:pt x="754715" y="208"/>
                    </a:cubicBezTo>
                    <a:cubicBezTo>
                      <a:pt x="754078" y="426"/>
                      <a:pt x="753509" y="809"/>
                      <a:pt x="753067" y="1317"/>
                    </a:cubicBezTo>
                    <a:lnTo>
                      <a:pt x="781" y="748650"/>
                    </a:lnTo>
                    <a:cubicBezTo>
                      <a:pt x="216" y="749172"/>
                      <a:pt x="-69" y="749931"/>
                      <a:pt x="14" y="750696"/>
                    </a:cubicBezTo>
                    <a:close/>
                  </a:path>
                </a:pathLst>
              </a:custGeom>
              <a:solidFill>
                <a:srgbClr val="999999">
                  <a:alpha val="60000"/>
                </a:srgbClr>
              </a:solidFill>
              <a:ln w="1277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9C6F2840-34C5-4C2E-9A6F-73EE3283856F}"/>
                </a:ext>
              </a:extLst>
            </p:cNvPr>
            <p:cNvSpPr txBox="1"/>
            <p:nvPr/>
          </p:nvSpPr>
          <p:spPr>
            <a:xfrm>
              <a:off x="5036262" y="8833180"/>
              <a:ext cx="9616440" cy="13234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8000" b="1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Bài 3. Tìm x</a:t>
              </a:r>
              <a:endParaRPr lang="en-US" sz="8000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66" name="Đối tượng 7">
            <a:extLst>
              <a:ext uri="{FF2B5EF4-FFF2-40B4-BE49-F238E27FC236}">
                <a16:creationId xmlns:a16="http://schemas.microsoft.com/office/drawing/2014/main" id="{5922C51B-DD6B-4C20-861A-54766AE67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499038"/>
              </p:ext>
            </p:extLst>
          </p:nvPr>
        </p:nvGraphicFramePr>
        <p:xfrm>
          <a:off x="10959649" y="7479493"/>
          <a:ext cx="5915378" cy="268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0" imgW="736280" imgH="393529" progId="Equation.DSMT4">
                  <p:embed/>
                </p:oleObj>
              </mc:Choice>
              <mc:Fallback>
                <p:oleObj name="Equation" r:id="rId10" imgW="736280" imgH="393529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C38DA8A0-E57D-4128-839C-90A6E9F603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9649" y="7479493"/>
                        <a:ext cx="5915378" cy="268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4CC9A000-D1A6-4132-AD70-07734C77E907}"/>
              </a:ext>
            </a:extLst>
          </p:cNvPr>
          <p:cNvGrpSpPr/>
          <p:nvPr/>
        </p:nvGrpSpPr>
        <p:grpSpPr>
          <a:xfrm>
            <a:off x="5873958" y="4756422"/>
            <a:ext cx="5973580" cy="2762712"/>
            <a:chOff x="8029183" y="4825081"/>
            <a:chExt cx="5114293" cy="2333193"/>
          </a:xfrm>
        </p:grpSpPr>
        <p:graphicFrame>
          <p:nvGraphicFramePr>
            <p:cNvPr id="65" name="Đối tượng 6">
              <a:extLst>
                <a:ext uri="{FF2B5EF4-FFF2-40B4-BE49-F238E27FC236}">
                  <a16:creationId xmlns:a16="http://schemas.microsoft.com/office/drawing/2014/main" id="{4CB4EB4F-EFB0-44BC-B63C-765E9EDA14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7554083"/>
                </p:ext>
              </p:extLst>
            </p:nvPr>
          </p:nvGraphicFramePr>
          <p:xfrm>
            <a:off x="9060387" y="4825081"/>
            <a:ext cx="4083089" cy="2333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2" name="Equation" r:id="rId12" imgW="609336" imgH="393529" progId="Equation.DSMT4">
                    <p:embed/>
                  </p:oleObj>
                </mc:Choice>
                <mc:Fallback>
                  <p:oleObj name="Equation" r:id="rId12" imgW="609336" imgH="393529" progId="Equation.DSMT4">
                    <p:embed/>
                    <p:pic>
                      <p:nvPicPr>
                        <p:cNvPr id="7" name="Đối tượng 6">
                          <a:extLst>
                            <a:ext uri="{FF2B5EF4-FFF2-40B4-BE49-F238E27FC236}">
                              <a16:creationId xmlns:a16="http://schemas.microsoft.com/office/drawing/2014/main" id="{9B962744-BC84-4FA2-A5C8-68576561D7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60387" y="4825081"/>
                          <a:ext cx="4083089" cy="2333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Đối tượng 18">
              <a:extLst>
                <a:ext uri="{FF2B5EF4-FFF2-40B4-BE49-F238E27FC236}">
                  <a16:creationId xmlns:a16="http://schemas.microsoft.com/office/drawing/2014/main" id="{04F97228-C85B-4ECA-AFBB-B4F0ADEC99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4405339"/>
                </p:ext>
              </p:extLst>
            </p:nvPr>
          </p:nvGraphicFramePr>
          <p:xfrm>
            <a:off x="8029183" y="5377081"/>
            <a:ext cx="1152370" cy="1229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3" name="Equation" r:id="rId14" imgW="177569" imgH="202936" progId="Equation.DSMT4">
                    <p:embed/>
                  </p:oleObj>
                </mc:Choice>
                <mc:Fallback>
                  <p:oleObj name="Equation" r:id="rId14" imgW="177569" imgH="202936" progId="Equation.DSMT4">
                    <p:embed/>
                    <p:pic>
                      <p:nvPicPr>
                        <p:cNvPr id="19" name="Đối tượng 18">
                          <a:extLst>
                            <a:ext uri="{FF2B5EF4-FFF2-40B4-BE49-F238E27FC236}">
                              <a16:creationId xmlns:a16="http://schemas.microsoft.com/office/drawing/2014/main" id="{AB39A4E6-8F3A-47F7-B580-450B680E15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9183" y="5377081"/>
                          <a:ext cx="1152370" cy="1229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DD75EE37-E32E-4BCD-94BE-1B65AF1B3396}"/>
              </a:ext>
            </a:extLst>
          </p:cNvPr>
          <p:cNvGrpSpPr/>
          <p:nvPr/>
        </p:nvGrpSpPr>
        <p:grpSpPr>
          <a:xfrm>
            <a:off x="10954625" y="1530136"/>
            <a:ext cx="5699529" cy="2936592"/>
            <a:chOff x="2516405" y="3565630"/>
            <a:chExt cx="5079421" cy="2324656"/>
          </a:xfrm>
        </p:grpSpPr>
        <p:graphicFrame>
          <p:nvGraphicFramePr>
            <p:cNvPr id="64" name="Đối tượng 4">
              <a:extLst>
                <a:ext uri="{FF2B5EF4-FFF2-40B4-BE49-F238E27FC236}">
                  <a16:creationId xmlns:a16="http://schemas.microsoft.com/office/drawing/2014/main" id="{0E5F7FA6-E668-4B7E-B254-F22D083067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3346130"/>
                </p:ext>
              </p:extLst>
            </p:nvPr>
          </p:nvGraphicFramePr>
          <p:xfrm>
            <a:off x="3822882" y="3565630"/>
            <a:ext cx="3772944" cy="2324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4" name="Equation" r:id="rId16" imgW="558558" imgH="393529" progId="Equation.DSMT4">
                    <p:embed/>
                  </p:oleObj>
                </mc:Choice>
                <mc:Fallback>
                  <p:oleObj name="Equation" r:id="rId16" imgW="558558" imgH="393529" progId="Equation.DSMT4">
                    <p:embed/>
                    <p:pic>
                      <p:nvPicPr>
                        <p:cNvPr id="5" name="Đối tượng 4">
                          <a:extLst>
                            <a:ext uri="{FF2B5EF4-FFF2-40B4-BE49-F238E27FC236}">
                              <a16:creationId xmlns:a16="http://schemas.microsoft.com/office/drawing/2014/main" id="{083CDEE0-2FD2-42DD-852E-4742235F7D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2882" y="3565630"/>
                          <a:ext cx="3772944" cy="2324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Đối tượng 17">
              <a:extLst>
                <a:ext uri="{FF2B5EF4-FFF2-40B4-BE49-F238E27FC236}">
                  <a16:creationId xmlns:a16="http://schemas.microsoft.com/office/drawing/2014/main" id="{64B9F05B-4AA0-4584-B394-77CC3060DC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8396693"/>
                </p:ext>
              </p:extLst>
            </p:nvPr>
          </p:nvGraphicFramePr>
          <p:xfrm>
            <a:off x="2516405" y="4074384"/>
            <a:ext cx="1155215" cy="1229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5" name="Equation" r:id="rId18" imgW="177569" imgH="202936" progId="Equation.DSMT4">
                    <p:embed/>
                  </p:oleObj>
                </mc:Choice>
                <mc:Fallback>
                  <p:oleObj name="Equation" r:id="rId18" imgW="177569" imgH="202936" progId="Equation.DSMT4">
                    <p:embed/>
                    <p:pic>
                      <p:nvPicPr>
                        <p:cNvPr id="18" name="Đối tượng 17">
                          <a:extLst>
                            <a:ext uri="{FF2B5EF4-FFF2-40B4-BE49-F238E27FC236}">
                              <a16:creationId xmlns:a16="http://schemas.microsoft.com/office/drawing/2014/main" id="{66D0AAC7-552E-4FBB-A9A5-E4DD76DFBE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6405" y="4074384"/>
                          <a:ext cx="1155215" cy="1229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2" name="Picture 19">
            <a:extLst>
              <a:ext uri="{FF2B5EF4-FFF2-40B4-BE49-F238E27FC236}">
                <a16:creationId xmlns:a16="http://schemas.microsoft.com/office/drawing/2014/main" id="{6048FB94-B7BD-4E66-9900-1BC8CA970183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471575" y="5143500"/>
            <a:ext cx="5365360" cy="515074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9E3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5400000">
            <a:off x="10789657" y="-1456910"/>
            <a:ext cx="7053169" cy="9063108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233623" y="1419592"/>
            <a:ext cx="15820754" cy="9323382"/>
            <a:chOff x="0" y="0"/>
            <a:chExt cx="13836260" cy="8153893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13772759" cy="8090393"/>
            </a:xfrm>
            <a:custGeom>
              <a:avLst/>
              <a:gdLst/>
              <a:ahLst/>
              <a:cxnLst/>
              <a:rect l="l" t="t" r="r" b="b"/>
              <a:pathLst>
                <a:path w="13772759" h="8090393">
                  <a:moveTo>
                    <a:pt x="13680050" y="8090393"/>
                  </a:moveTo>
                  <a:lnTo>
                    <a:pt x="92710" y="8090393"/>
                  </a:lnTo>
                  <a:cubicBezTo>
                    <a:pt x="41910" y="8090393"/>
                    <a:pt x="0" y="8048482"/>
                    <a:pt x="0" y="7997682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678779" y="0"/>
                  </a:lnTo>
                  <a:cubicBezTo>
                    <a:pt x="13729579" y="0"/>
                    <a:pt x="13771490" y="41910"/>
                    <a:pt x="13771490" y="92710"/>
                  </a:cubicBezTo>
                  <a:lnTo>
                    <a:pt x="13771490" y="7996413"/>
                  </a:lnTo>
                  <a:cubicBezTo>
                    <a:pt x="13772759" y="8048482"/>
                    <a:pt x="13730850" y="8090393"/>
                    <a:pt x="13680050" y="8090393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3836259" cy="8153893"/>
            </a:xfrm>
            <a:custGeom>
              <a:avLst/>
              <a:gdLst/>
              <a:ahLst/>
              <a:cxnLst/>
              <a:rect l="l" t="t" r="r" b="b"/>
              <a:pathLst>
                <a:path w="13836259" h="8153893">
                  <a:moveTo>
                    <a:pt x="13711800" y="59690"/>
                  </a:moveTo>
                  <a:cubicBezTo>
                    <a:pt x="13747359" y="59690"/>
                    <a:pt x="13776570" y="88900"/>
                    <a:pt x="13776570" y="124460"/>
                  </a:cubicBezTo>
                  <a:lnTo>
                    <a:pt x="13776570" y="8029432"/>
                  </a:lnTo>
                  <a:cubicBezTo>
                    <a:pt x="13776570" y="8064993"/>
                    <a:pt x="13747359" y="8094203"/>
                    <a:pt x="13711800" y="8094203"/>
                  </a:cubicBezTo>
                  <a:lnTo>
                    <a:pt x="124460" y="8094203"/>
                  </a:lnTo>
                  <a:cubicBezTo>
                    <a:pt x="88900" y="8094203"/>
                    <a:pt x="59690" y="8064993"/>
                    <a:pt x="59690" y="8029432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711800" y="59690"/>
                  </a:lnTo>
                  <a:moveTo>
                    <a:pt x="137118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8029432"/>
                  </a:lnTo>
                  <a:cubicBezTo>
                    <a:pt x="0" y="8098013"/>
                    <a:pt x="55880" y="8153893"/>
                    <a:pt x="124460" y="8153893"/>
                  </a:cubicBezTo>
                  <a:lnTo>
                    <a:pt x="13711800" y="8153893"/>
                  </a:lnTo>
                  <a:cubicBezTo>
                    <a:pt x="13780379" y="8153893"/>
                    <a:pt x="13836259" y="8098013"/>
                    <a:pt x="13836259" y="8029432"/>
                  </a:cubicBezTo>
                  <a:lnTo>
                    <a:pt x="13836259" y="124460"/>
                  </a:lnTo>
                  <a:cubicBezTo>
                    <a:pt x="13836259" y="55880"/>
                    <a:pt x="13780379" y="0"/>
                    <a:pt x="13711800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1233623" y="1028700"/>
            <a:ext cx="15820754" cy="601350"/>
            <a:chOff x="0" y="0"/>
            <a:chExt cx="60810011" cy="23114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60810012" cy="2311400"/>
            </a:xfrm>
            <a:custGeom>
              <a:avLst/>
              <a:gdLst/>
              <a:ahLst/>
              <a:cxnLst/>
              <a:rect l="l" t="t" r="r" b="b"/>
              <a:pathLst>
                <a:path w="60810012" h="2311400">
                  <a:moveTo>
                    <a:pt x="60505212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0505212" y="2311400"/>
                  </a:lnTo>
                  <a:cubicBezTo>
                    <a:pt x="60674120" y="2311400"/>
                    <a:pt x="60810012" y="2175510"/>
                    <a:pt x="60810012" y="2006600"/>
                  </a:cubicBezTo>
                  <a:lnTo>
                    <a:pt x="60810012" y="304800"/>
                  </a:lnTo>
                  <a:cubicBezTo>
                    <a:pt x="60810012" y="135890"/>
                    <a:pt x="60674120" y="0"/>
                    <a:pt x="6050521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8" name="Group 8"/>
          <p:cNvGrpSpPr/>
          <p:nvPr/>
        </p:nvGrpSpPr>
        <p:grpSpPr>
          <a:xfrm>
            <a:off x="2002041" y="2729394"/>
            <a:ext cx="14284901" cy="7237546"/>
            <a:chOff x="0" y="0"/>
            <a:chExt cx="12493058" cy="5110958"/>
          </a:xfrm>
        </p:grpSpPr>
        <p:sp>
          <p:nvSpPr>
            <p:cNvPr id="9" name="Freeform 9"/>
            <p:cNvSpPr/>
            <p:nvPr/>
          </p:nvSpPr>
          <p:spPr>
            <a:xfrm>
              <a:off x="31750" y="31750"/>
              <a:ext cx="12429558" cy="5047458"/>
            </a:xfrm>
            <a:custGeom>
              <a:avLst/>
              <a:gdLst/>
              <a:ahLst/>
              <a:cxnLst/>
              <a:rect l="l" t="t" r="r" b="b"/>
              <a:pathLst>
                <a:path w="12429558" h="5047458">
                  <a:moveTo>
                    <a:pt x="12336848" y="5047458"/>
                  </a:moveTo>
                  <a:lnTo>
                    <a:pt x="92710" y="5047458"/>
                  </a:lnTo>
                  <a:cubicBezTo>
                    <a:pt x="41910" y="5047458"/>
                    <a:pt x="0" y="5005548"/>
                    <a:pt x="0" y="4954748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2335578" y="0"/>
                  </a:lnTo>
                  <a:cubicBezTo>
                    <a:pt x="12386378" y="0"/>
                    <a:pt x="12428288" y="41910"/>
                    <a:pt x="12428288" y="92710"/>
                  </a:cubicBezTo>
                  <a:lnTo>
                    <a:pt x="12428288" y="4953478"/>
                  </a:lnTo>
                  <a:cubicBezTo>
                    <a:pt x="12429558" y="5005548"/>
                    <a:pt x="12387648" y="5047458"/>
                    <a:pt x="12336848" y="5047458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0" name="Freeform 10"/>
            <p:cNvSpPr/>
            <p:nvPr/>
          </p:nvSpPr>
          <p:spPr>
            <a:xfrm>
              <a:off x="0" y="0"/>
              <a:ext cx="12493058" cy="5110958"/>
            </a:xfrm>
            <a:custGeom>
              <a:avLst/>
              <a:gdLst/>
              <a:ahLst/>
              <a:cxnLst/>
              <a:rect l="l" t="t" r="r" b="b"/>
              <a:pathLst>
                <a:path w="12493058" h="5110958">
                  <a:moveTo>
                    <a:pt x="12368598" y="59690"/>
                  </a:moveTo>
                  <a:cubicBezTo>
                    <a:pt x="12404158" y="59690"/>
                    <a:pt x="12433368" y="88900"/>
                    <a:pt x="12433368" y="124460"/>
                  </a:cubicBezTo>
                  <a:lnTo>
                    <a:pt x="12433368" y="4986498"/>
                  </a:lnTo>
                  <a:cubicBezTo>
                    <a:pt x="12433368" y="5022058"/>
                    <a:pt x="12404158" y="5051268"/>
                    <a:pt x="12368598" y="5051268"/>
                  </a:cubicBezTo>
                  <a:lnTo>
                    <a:pt x="124460" y="5051268"/>
                  </a:lnTo>
                  <a:cubicBezTo>
                    <a:pt x="88900" y="5051268"/>
                    <a:pt x="59690" y="5022058"/>
                    <a:pt x="59690" y="4986498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2368598" y="59690"/>
                  </a:lnTo>
                  <a:moveTo>
                    <a:pt x="12368598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4986498"/>
                  </a:lnTo>
                  <a:cubicBezTo>
                    <a:pt x="0" y="5055078"/>
                    <a:pt x="55880" y="5110958"/>
                    <a:pt x="124460" y="5110958"/>
                  </a:cubicBezTo>
                  <a:lnTo>
                    <a:pt x="12368598" y="5110958"/>
                  </a:lnTo>
                  <a:cubicBezTo>
                    <a:pt x="12437178" y="5110958"/>
                    <a:pt x="12493058" y="5055078"/>
                    <a:pt x="12493058" y="4986498"/>
                  </a:cubicBezTo>
                  <a:lnTo>
                    <a:pt x="12493058" y="124460"/>
                  </a:lnTo>
                  <a:cubicBezTo>
                    <a:pt x="12493058" y="55880"/>
                    <a:pt x="12437178" y="0"/>
                    <a:pt x="12368598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12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5691676" y="4211306"/>
            <a:ext cx="498152" cy="489095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-308162" y="-451941"/>
            <a:ext cx="4620407" cy="4427190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659595" y="1761654"/>
            <a:ext cx="820057" cy="820057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479652" y="774632"/>
            <a:ext cx="1134659" cy="1134659"/>
          </a:xfrm>
          <a:prstGeom prst="rect">
            <a:avLst/>
          </a:prstGeom>
        </p:spPr>
      </p:pic>
      <p:graphicFrame>
        <p:nvGraphicFramePr>
          <p:cNvPr id="19" name="Đối tượng 5">
            <a:extLst>
              <a:ext uri="{FF2B5EF4-FFF2-40B4-BE49-F238E27FC236}">
                <a16:creationId xmlns:a16="http://schemas.microsoft.com/office/drawing/2014/main" id="{22A92CE9-EAB3-4072-9B0E-7C05B5F9B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896024"/>
              </p:ext>
            </p:extLst>
          </p:nvPr>
        </p:nvGraphicFramePr>
        <p:xfrm>
          <a:off x="5302282" y="7188040"/>
          <a:ext cx="3384518" cy="2539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2" imgW="380835" imgH="393529" progId="Equation.DSMT4">
                  <p:embed/>
                </p:oleObj>
              </mc:Choice>
              <mc:Fallback>
                <p:oleObj name="Equation" r:id="rId12" imgW="380835" imgH="393529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id="{116A69A8-5B82-4CD4-89B0-9711CDB11B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82" y="7188040"/>
                        <a:ext cx="3384518" cy="2539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9">
            <a:extLst>
              <a:ext uri="{FF2B5EF4-FFF2-40B4-BE49-F238E27FC236}">
                <a16:creationId xmlns:a16="http://schemas.microsoft.com/office/drawing/2014/main" id="{3C7BF2BD-4064-4513-810D-48F2F9CA2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141224"/>
              </p:ext>
            </p:extLst>
          </p:nvPr>
        </p:nvGraphicFramePr>
        <p:xfrm>
          <a:off x="5285382" y="4899794"/>
          <a:ext cx="4380330" cy="2539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4" imgW="558558" imgH="393529" progId="Equation.DSMT4">
                  <p:embed/>
                </p:oleObj>
              </mc:Choice>
              <mc:Fallback>
                <p:oleObj name="Equation" r:id="rId14" imgW="558558" imgH="393529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79382FDA-2738-4CB0-9EC7-0D5B02881F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382" y="4899794"/>
                        <a:ext cx="4380330" cy="2539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E4D4EB03-5A47-4855-9E8F-69D0E58736BB}"/>
              </a:ext>
            </a:extLst>
          </p:cNvPr>
          <p:cNvGrpSpPr/>
          <p:nvPr/>
        </p:nvGrpSpPr>
        <p:grpSpPr>
          <a:xfrm>
            <a:off x="2399412" y="2974142"/>
            <a:ext cx="5422253" cy="2795730"/>
            <a:chOff x="2065963" y="2797120"/>
            <a:chExt cx="5792880" cy="2751438"/>
          </a:xfrm>
        </p:grpSpPr>
        <p:graphicFrame>
          <p:nvGraphicFramePr>
            <p:cNvPr id="17" name="Đối tượng 4">
              <a:extLst>
                <a:ext uri="{FF2B5EF4-FFF2-40B4-BE49-F238E27FC236}">
                  <a16:creationId xmlns:a16="http://schemas.microsoft.com/office/drawing/2014/main" id="{2EA4539E-5D37-49D6-A4D7-3BEEC8322F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6038589"/>
                </p:ext>
              </p:extLst>
            </p:nvPr>
          </p:nvGraphicFramePr>
          <p:xfrm>
            <a:off x="3393228" y="2797120"/>
            <a:ext cx="4465615" cy="2751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5" name="Equation" r:id="rId16" imgW="558558" imgH="393529" progId="Equation.DSMT4">
                    <p:embed/>
                  </p:oleObj>
                </mc:Choice>
                <mc:Fallback>
                  <p:oleObj name="Equation" r:id="rId16" imgW="558558" imgH="393529" progId="Equation.DSMT4">
                    <p:embed/>
                    <p:pic>
                      <p:nvPicPr>
                        <p:cNvPr id="5" name="Đối tượng 4">
                          <a:extLst>
                            <a:ext uri="{FF2B5EF4-FFF2-40B4-BE49-F238E27FC236}">
                              <a16:creationId xmlns:a16="http://schemas.microsoft.com/office/drawing/2014/main" id="{083CDEE0-2FD2-42DD-852E-4742235F7D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3228" y="2797120"/>
                          <a:ext cx="4465615" cy="2751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Đối tượng 17">
              <a:extLst>
                <a:ext uri="{FF2B5EF4-FFF2-40B4-BE49-F238E27FC236}">
                  <a16:creationId xmlns:a16="http://schemas.microsoft.com/office/drawing/2014/main" id="{57F08C46-1759-4A2C-8952-0381B02560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21861"/>
                </p:ext>
              </p:extLst>
            </p:nvPr>
          </p:nvGraphicFramePr>
          <p:xfrm>
            <a:off x="2065963" y="3537999"/>
            <a:ext cx="1436064" cy="15280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6" name="Equation" r:id="rId18" imgW="177569" imgH="202936" progId="Equation.DSMT4">
                    <p:embed/>
                  </p:oleObj>
                </mc:Choice>
                <mc:Fallback>
                  <p:oleObj name="Equation" r:id="rId18" imgW="177569" imgH="202936" progId="Equation.DSMT4">
                    <p:embed/>
                    <p:pic>
                      <p:nvPicPr>
                        <p:cNvPr id="18" name="Đối tượng 17">
                          <a:extLst>
                            <a:ext uri="{FF2B5EF4-FFF2-40B4-BE49-F238E27FC236}">
                              <a16:creationId xmlns:a16="http://schemas.microsoft.com/office/drawing/2014/main" id="{66D0AAC7-552E-4FBB-A9A5-E4DD76DFBE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5963" y="3537999"/>
                          <a:ext cx="1436064" cy="15280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" name="Picture 13">
            <a:extLst>
              <a:ext uri="{FF2B5EF4-FFF2-40B4-BE49-F238E27FC236}">
                <a16:creationId xmlns:a16="http://schemas.microsoft.com/office/drawing/2014/main" id="{E8A137D5-46AB-4948-9D10-475CFDC32E99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10898052" y="3888087"/>
            <a:ext cx="6978254" cy="6432682"/>
          </a:xfrm>
          <a:prstGeom prst="rect">
            <a:avLst/>
          </a:prstGeom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F7ED3A3E-D388-4CD3-87D0-D1173EDB7AFF}"/>
              </a:ext>
            </a:extLst>
          </p:cNvPr>
          <p:cNvGrpSpPr/>
          <p:nvPr/>
        </p:nvGrpSpPr>
        <p:grpSpPr>
          <a:xfrm>
            <a:off x="5156434" y="825040"/>
            <a:ext cx="9616440" cy="2457468"/>
            <a:chOff x="5036262" y="8241516"/>
            <a:chExt cx="9616440" cy="2457468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2C438A19-B05C-4182-AD78-E22ED472DB2D}"/>
                </a:ext>
              </a:extLst>
            </p:cNvPr>
            <p:cNvGrpSpPr/>
            <p:nvPr/>
          </p:nvGrpSpPr>
          <p:grpSpPr>
            <a:xfrm>
              <a:off x="6121868" y="8241516"/>
              <a:ext cx="7142031" cy="2457468"/>
              <a:chOff x="6121868" y="8241516"/>
              <a:chExt cx="7142031" cy="2457468"/>
            </a:xfrm>
          </p:grpSpPr>
          <p:sp>
            <p:nvSpPr>
              <p:cNvPr id="27" name="Freeform: Shape 26">
                <a:extLst>
                  <a:ext uri="{FF2B5EF4-FFF2-40B4-BE49-F238E27FC236}">
                    <a16:creationId xmlns:a16="http://schemas.microsoft.com/office/drawing/2014/main" id="{1E0C034D-61C6-4A05-ADF1-B7A4B23353B7}"/>
                  </a:ext>
                </a:extLst>
              </p:cNvPr>
              <p:cNvSpPr/>
              <p:nvPr/>
            </p:nvSpPr>
            <p:spPr>
              <a:xfrm>
                <a:off x="6549684" y="8611612"/>
                <a:ext cx="5134552" cy="1718495"/>
              </a:xfrm>
              <a:custGeom>
                <a:avLst/>
                <a:gdLst>
                  <a:gd name="connsiteX0" fmla="*/ 4981260 w 5134552"/>
                  <a:gd name="connsiteY0" fmla="*/ 0 h 1718495"/>
                  <a:gd name="connsiteX1" fmla="*/ 5134553 w 5134552"/>
                  <a:gd name="connsiteY1" fmla="*/ 0 h 1718495"/>
                  <a:gd name="connsiteX2" fmla="*/ 5134553 w 5134552"/>
                  <a:gd name="connsiteY2" fmla="*/ 1718495 h 1718495"/>
                  <a:gd name="connsiteX3" fmla="*/ 4981260 w 5134552"/>
                  <a:gd name="connsiteY3" fmla="*/ 1718495 h 1718495"/>
                  <a:gd name="connsiteX4" fmla="*/ 153293 w 5134552"/>
                  <a:gd name="connsiteY4" fmla="*/ 1718495 h 1718495"/>
                  <a:gd name="connsiteX5" fmla="*/ 0 w 5134552"/>
                  <a:gd name="connsiteY5" fmla="*/ 1718495 h 1718495"/>
                  <a:gd name="connsiteX6" fmla="*/ 0 w 5134552"/>
                  <a:gd name="connsiteY6" fmla="*/ 0 h 1718495"/>
                  <a:gd name="connsiteX7" fmla="*/ 153293 w 5134552"/>
                  <a:gd name="connsiteY7" fmla="*/ 0 h 17184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5134552" h="1718495">
                    <a:moveTo>
                      <a:pt x="4981260" y="0"/>
                    </a:moveTo>
                    <a:cubicBezTo>
                      <a:pt x="5065921" y="0"/>
                      <a:pt x="5134553" y="0"/>
                      <a:pt x="5134553" y="0"/>
                    </a:cubicBezTo>
                    <a:lnTo>
                      <a:pt x="5134553" y="1718495"/>
                    </a:lnTo>
                    <a:cubicBezTo>
                      <a:pt x="5134553" y="1718495"/>
                      <a:pt x="5065921" y="1718495"/>
                      <a:pt x="4981260" y="1718495"/>
                    </a:cubicBezTo>
                    <a:lnTo>
                      <a:pt x="153293" y="1718495"/>
                    </a:lnTo>
                    <a:cubicBezTo>
                      <a:pt x="68632" y="1718495"/>
                      <a:pt x="0" y="1718495"/>
                      <a:pt x="0" y="1718495"/>
                    </a:cubicBezTo>
                    <a:lnTo>
                      <a:pt x="0" y="0"/>
                    </a:lnTo>
                    <a:cubicBezTo>
                      <a:pt x="0" y="0"/>
                      <a:pt x="68632" y="0"/>
                      <a:pt x="153293" y="0"/>
                    </a:cubicBezTo>
                    <a:close/>
                  </a:path>
                </a:pathLst>
              </a:custGeom>
              <a:solidFill>
                <a:srgbClr val="CCCCCC"/>
              </a:solidFill>
              <a:ln w="1277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" name="Freeform: Shape 27">
                <a:extLst>
                  <a:ext uri="{FF2B5EF4-FFF2-40B4-BE49-F238E27FC236}">
                    <a16:creationId xmlns:a16="http://schemas.microsoft.com/office/drawing/2014/main" id="{D0DC2756-C581-480A-A025-D44CAAE485E5}"/>
                  </a:ext>
                </a:extLst>
              </p:cNvPr>
              <p:cNvSpPr/>
              <p:nvPr/>
            </p:nvSpPr>
            <p:spPr>
              <a:xfrm>
                <a:off x="6635979" y="8723799"/>
                <a:ext cx="6627920" cy="1718495"/>
              </a:xfrm>
              <a:custGeom>
                <a:avLst/>
                <a:gdLst>
                  <a:gd name="connsiteX0" fmla="*/ 4981260 w 5134552"/>
                  <a:gd name="connsiteY0" fmla="*/ 0 h 1718495"/>
                  <a:gd name="connsiteX1" fmla="*/ 5134553 w 5134552"/>
                  <a:gd name="connsiteY1" fmla="*/ 0 h 1718495"/>
                  <a:gd name="connsiteX2" fmla="*/ 5134553 w 5134552"/>
                  <a:gd name="connsiteY2" fmla="*/ 1718495 h 1718495"/>
                  <a:gd name="connsiteX3" fmla="*/ 4981260 w 5134552"/>
                  <a:gd name="connsiteY3" fmla="*/ 1718495 h 1718495"/>
                  <a:gd name="connsiteX4" fmla="*/ 153293 w 5134552"/>
                  <a:gd name="connsiteY4" fmla="*/ 1718495 h 1718495"/>
                  <a:gd name="connsiteX5" fmla="*/ 0 w 5134552"/>
                  <a:gd name="connsiteY5" fmla="*/ 1718495 h 1718495"/>
                  <a:gd name="connsiteX6" fmla="*/ 0 w 5134552"/>
                  <a:gd name="connsiteY6" fmla="*/ 0 h 1718495"/>
                  <a:gd name="connsiteX7" fmla="*/ 153293 w 5134552"/>
                  <a:gd name="connsiteY7" fmla="*/ 0 h 17184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5134552" h="1718495">
                    <a:moveTo>
                      <a:pt x="4981260" y="0"/>
                    </a:moveTo>
                    <a:cubicBezTo>
                      <a:pt x="5065921" y="0"/>
                      <a:pt x="5134553" y="0"/>
                      <a:pt x="5134553" y="0"/>
                    </a:cubicBezTo>
                    <a:lnTo>
                      <a:pt x="5134553" y="1718495"/>
                    </a:lnTo>
                    <a:cubicBezTo>
                      <a:pt x="5134553" y="1718495"/>
                      <a:pt x="5065921" y="1718495"/>
                      <a:pt x="4981260" y="1718495"/>
                    </a:cubicBezTo>
                    <a:lnTo>
                      <a:pt x="153293" y="1718495"/>
                    </a:lnTo>
                    <a:cubicBezTo>
                      <a:pt x="68632" y="1718495"/>
                      <a:pt x="0" y="1718495"/>
                      <a:pt x="0" y="1718495"/>
                    </a:cubicBezTo>
                    <a:lnTo>
                      <a:pt x="0" y="0"/>
                    </a:lnTo>
                    <a:cubicBezTo>
                      <a:pt x="0" y="0"/>
                      <a:pt x="68632" y="0"/>
                      <a:pt x="153293" y="0"/>
                    </a:cubicBezTo>
                    <a:close/>
                  </a:path>
                </a:pathLst>
              </a:custGeom>
              <a:solidFill>
                <a:srgbClr val="D6EBC7"/>
              </a:solidFill>
              <a:ln w="1277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" name="Freeform: Shape 28">
                <a:extLst>
                  <a:ext uri="{FF2B5EF4-FFF2-40B4-BE49-F238E27FC236}">
                    <a16:creationId xmlns:a16="http://schemas.microsoft.com/office/drawing/2014/main" id="{4B5EE02C-04E7-4358-88CB-5A328F4828F8}"/>
                  </a:ext>
                </a:extLst>
              </p:cNvPr>
              <p:cNvSpPr/>
              <p:nvPr/>
            </p:nvSpPr>
            <p:spPr>
              <a:xfrm>
                <a:off x="6121868" y="8241516"/>
                <a:ext cx="1017080" cy="1006461"/>
              </a:xfrm>
              <a:custGeom>
                <a:avLst/>
                <a:gdLst>
                  <a:gd name="connsiteX0" fmla="*/ 0 w 1017080"/>
                  <a:gd name="connsiteY0" fmla="*/ 751245 h 1006461"/>
                  <a:gd name="connsiteX1" fmla="*/ 4343 w 1017080"/>
                  <a:gd name="connsiteY1" fmla="*/ 815197 h 1006461"/>
                  <a:gd name="connsiteX2" fmla="*/ 6870 w 1017080"/>
                  <a:gd name="connsiteY2" fmla="*/ 817246 h 1006461"/>
                  <a:gd name="connsiteX3" fmla="*/ 6898 w 1017080"/>
                  <a:gd name="connsiteY3" fmla="*/ 817243 h 1006461"/>
                  <a:gd name="connsiteX4" fmla="*/ 137708 w 1017080"/>
                  <a:gd name="connsiteY4" fmla="*/ 800999 h 1006461"/>
                  <a:gd name="connsiteX5" fmla="*/ 140125 w 1017080"/>
                  <a:gd name="connsiteY5" fmla="*/ 802898 h 1006461"/>
                  <a:gd name="connsiteX6" fmla="*/ 140135 w 1017080"/>
                  <a:gd name="connsiteY6" fmla="*/ 803302 h 1006461"/>
                  <a:gd name="connsiteX7" fmla="*/ 133493 w 1017080"/>
                  <a:gd name="connsiteY7" fmla="*/ 904472 h 1006461"/>
                  <a:gd name="connsiteX8" fmla="*/ 135026 w 1017080"/>
                  <a:gd name="connsiteY8" fmla="*/ 906647 h 1006461"/>
                  <a:gd name="connsiteX9" fmla="*/ 275544 w 1017080"/>
                  <a:gd name="connsiteY9" fmla="*/ 939901 h 1006461"/>
                  <a:gd name="connsiteX10" fmla="*/ 277130 w 1017080"/>
                  <a:gd name="connsiteY10" fmla="*/ 942535 h 1006461"/>
                  <a:gd name="connsiteX11" fmla="*/ 277077 w 1017080"/>
                  <a:gd name="connsiteY11" fmla="*/ 942715 h 1006461"/>
                  <a:gd name="connsiteX12" fmla="*/ 261748 w 1017080"/>
                  <a:gd name="connsiteY12" fmla="*/ 1003597 h 1006461"/>
                  <a:gd name="connsiteX13" fmla="*/ 263416 w 1017080"/>
                  <a:gd name="connsiteY13" fmla="*/ 1006391 h 1006461"/>
                  <a:gd name="connsiteX14" fmla="*/ 265836 w 1017080"/>
                  <a:gd name="connsiteY14" fmla="*/ 1005515 h 1006461"/>
                  <a:gd name="connsiteX15" fmla="*/ 1015822 w 1017080"/>
                  <a:gd name="connsiteY15" fmla="*/ 260101 h 1006461"/>
                  <a:gd name="connsiteX16" fmla="*/ 1016972 w 1017080"/>
                  <a:gd name="connsiteY16" fmla="*/ 256008 h 1006461"/>
                  <a:gd name="connsiteX17" fmla="*/ 997427 w 1017080"/>
                  <a:gd name="connsiteY17" fmla="*/ 174278 h 1006461"/>
                  <a:gd name="connsiteX18" fmla="*/ 993595 w 1017080"/>
                  <a:gd name="connsiteY18" fmla="*/ 171592 h 1006461"/>
                  <a:gd name="connsiteX19" fmla="*/ 886801 w 1017080"/>
                  <a:gd name="connsiteY19" fmla="*/ 181952 h 1006461"/>
                  <a:gd name="connsiteX20" fmla="*/ 882988 w 1017080"/>
                  <a:gd name="connsiteY20" fmla="*/ 178906 h 1006461"/>
                  <a:gd name="connsiteX21" fmla="*/ 882968 w 1017080"/>
                  <a:gd name="connsiteY21" fmla="*/ 178627 h 1006461"/>
                  <a:gd name="connsiteX22" fmla="*/ 876198 w 1017080"/>
                  <a:gd name="connsiteY22" fmla="*/ 73363 h 1006461"/>
                  <a:gd name="connsiteX23" fmla="*/ 873260 w 1017080"/>
                  <a:gd name="connsiteY23" fmla="*/ 70038 h 1006461"/>
                  <a:gd name="connsiteX24" fmla="*/ 776813 w 1017080"/>
                  <a:gd name="connsiteY24" fmla="*/ 57248 h 1006461"/>
                  <a:gd name="connsiteX25" fmla="*/ 774002 w 1017080"/>
                  <a:gd name="connsiteY25" fmla="*/ 54690 h 1006461"/>
                  <a:gd name="connsiteX26" fmla="*/ 759695 w 1017080"/>
                  <a:gd name="connsiteY26" fmla="*/ 2506 h 1006461"/>
                  <a:gd name="connsiteX27" fmla="*/ 754770 w 1017080"/>
                  <a:gd name="connsiteY27" fmla="*/ 240 h 1006461"/>
                  <a:gd name="connsiteX28" fmla="*/ 753180 w 1017080"/>
                  <a:gd name="connsiteY28" fmla="*/ 1354 h 1006461"/>
                  <a:gd name="connsiteX29" fmla="*/ 1150 w 1017080"/>
                  <a:gd name="connsiteY29" fmla="*/ 749839 h 1006461"/>
                  <a:gd name="connsiteX30" fmla="*/ 0 w 1017080"/>
                  <a:gd name="connsiteY30" fmla="*/ 751245 h 10064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1017080" h="1006461">
                    <a:moveTo>
                      <a:pt x="0" y="751245"/>
                    </a:moveTo>
                    <a:lnTo>
                      <a:pt x="4343" y="815197"/>
                    </a:lnTo>
                    <a:cubicBezTo>
                      <a:pt x="4476" y="816461"/>
                      <a:pt x="5607" y="817379"/>
                      <a:pt x="6870" y="817246"/>
                    </a:cubicBezTo>
                    <a:cubicBezTo>
                      <a:pt x="6879" y="817245"/>
                      <a:pt x="6889" y="817244"/>
                      <a:pt x="6898" y="817243"/>
                    </a:cubicBezTo>
                    <a:lnTo>
                      <a:pt x="137708" y="800999"/>
                    </a:lnTo>
                    <a:cubicBezTo>
                      <a:pt x="138899" y="800856"/>
                      <a:pt x="139981" y="801705"/>
                      <a:pt x="140125" y="802898"/>
                    </a:cubicBezTo>
                    <a:cubicBezTo>
                      <a:pt x="140141" y="803032"/>
                      <a:pt x="140144" y="803167"/>
                      <a:pt x="140135" y="803302"/>
                    </a:cubicBezTo>
                    <a:lnTo>
                      <a:pt x="133493" y="904472"/>
                    </a:lnTo>
                    <a:cubicBezTo>
                      <a:pt x="133337" y="905492"/>
                      <a:pt x="134014" y="906452"/>
                      <a:pt x="135026" y="906647"/>
                    </a:cubicBezTo>
                    <a:lnTo>
                      <a:pt x="275544" y="939901"/>
                    </a:lnTo>
                    <a:cubicBezTo>
                      <a:pt x="276709" y="940190"/>
                      <a:pt x="277419" y="941369"/>
                      <a:pt x="277130" y="942535"/>
                    </a:cubicBezTo>
                    <a:cubicBezTo>
                      <a:pt x="277115" y="942595"/>
                      <a:pt x="277098" y="942656"/>
                      <a:pt x="277077" y="942715"/>
                    </a:cubicBezTo>
                    <a:lnTo>
                      <a:pt x="261748" y="1003597"/>
                    </a:lnTo>
                    <a:cubicBezTo>
                      <a:pt x="261438" y="1004830"/>
                      <a:pt x="262185" y="1006081"/>
                      <a:pt x="263416" y="1006391"/>
                    </a:cubicBezTo>
                    <a:cubicBezTo>
                      <a:pt x="264326" y="1006621"/>
                      <a:pt x="265283" y="1006274"/>
                      <a:pt x="265836" y="1005515"/>
                    </a:cubicBezTo>
                    <a:lnTo>
                      <a:pt x="1015822" y="260101"/>
                    </a:lnTo>
                    <a:cubicBezTo>
                      <a:pt x="1016869" y="259017"/>
                      <a:pt x="1017302" y="257479"/>
                      <a:pt x="1016972" y="256008"/>
                    </a:cubicBezTo>
                    <a:lnTo>
                      <a:pt x="997427" y="174278"/>
                    </a:lnTo>
                    <a:cubicBezTo>
                      <a:pt x="996993" y="172555"/>
                      <a:pt x="995361" y="171411"/>
                      <a:pt x="993595" y="171592"/>
                    </a:cubicBezTo>
                    <a:lnTo>
                      <a:pt x="886801" y="181952"/>
                    </a:lnTo>
                    <a:cubicBezTo>
                      <a:pt x="884908" y="182165"/>
                      <a:pt x="883201" y="180801"/>
                      <a:pt x="882988" y="178906"/>
                    </a:cubicBezTo>
                    <a:cubicBezTo>
                      <a:pt x="882978" y="178813"/>
                      <a:pt x="882971" y="178720"/>
                      <a:pt x="882968" y="178627"/>
                    </a:cubicBezTo>
                    <a:lnTo>
                      <a:pt x="876198" y="73363"/>
                    </a:lnTo>
                    <a:cubicBezTo>
                      <a:pt x="876209" y="71667"/>
                      <a:pt x="874943" y="70234"/>
                      <a:pt x="873260" y="70038"/>
                    </a:cubicBezTo>
                    <a:lnTo>
                      <a:pt x="776813" y="57248"/>
                    </a:lnTo>
                    <a:cubicBezTo>
                      <a:pt x="775449" y="57035"/>
                      <a:pt x="774344" y="56029"/>
                      <a:pt x="774002" y="54690"/>
                    </a:cubicBezTo>
                    <a:lnTo>
                      <a:pt x="759695" y="2506"/>
                    </a:lnTo>
                    <a:cubicBezTo>
                      <a:pt x="758960" y="518"/>
                      <a:pt x="756755" y="-496"/>
                      <a:pt x="754770" y="240"/>
                    </a:cubicBezTo>
                    <a:cubicBezTo>
                      <a:pt x="754154" y="469"/>
                      <a:pt x="753606" y="853"/>
                      <a:pt x="753180" y="1354"/>
                    </a:cubicBezTo>
                    <a:lnTo>
                      <a:pt x="1150" y="749839"/>
                    </a:lnTo>
                    <a:cubicBezTo>
                      <a:pt x="607" y="750151"/>
                      <a:pt x="198" y="750651"/>
                      <a:pt x="0" y="751245"/>
                    </a:cubicBezTo>
                    <a:close/>
                  </a:path>
                </a:pathLst>
              </a:custGeom>
              <a:solidFill>
                <a:srgbClr val="999999">
                  <a:alpha val="60000"/>
                </a:srgbClr>
              </a:solidFill>
              <a:ln w="1277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Freeform: Shape 29">
                <a:extLst>
                  <a:ext uri="{FF2B5EF4-FFF2-40B4-BE49-F238E27FC236}">
                    <a16:creationId xmlns:a16="http://schemas.microsoft.com/office/drawing/2014/main" id="{CF7636DA-6C0C-4ABE-B626-360695F19486}"/>
                  </a:ext>
                </a:extLst>
              </p:cNvPr>
              <p:cNvSpPr/>
              <p:nvPr/>
            </p:nvSpPr>
            <p:spPr>
              <a:xfrm>
                <a:off x="10910220" y="9693116"/>
                <a:ext cx="1016818" cy="1005868"/>
              </a:xfrm>
              <a:custGeom>
                <a:avLst/>
                <a:gdLst>
                  <a:gd name="connsiteX0" fmla="*/ 14 w 1016818"/>
                  <a:gd name="connsiteY0" fmla="*/ 750696 h 1005868"/>
                  <a:gd name="connsiteX1" fmla="*/ 4357 w 1016818"/>
                  <a:gd name="connsiteY1" fmla="*/ 815287 h 1005868"/>
                  <a:gd name="connsiteX2" fmla="*/ 6202 w 1016818"/>
                  <a:gd name="connsiteY2" fmla="*/ 817274 h 1005868"/>
                  <a:gd name="connsiteX3" fmla="*/ 6785 w 1016818"/>
                  <a:gd name="connsiteY3" fmla="*/ 817205 h 1005868"/>
                  <a:gd name="connsiteX4" fmla="*/ 137339 w 1016818"/>
                  <a:gd name="connsiteY4" fmla="*/ 800451 h 1005868"/>
                  <a:gd name="connsiteX5" fmla="*/ 139876 w 1016818"/>
                  <a:gd name="connsiteY5" fmla="*/ 802184 h 1005868"/>
                  <a:gd name="connsiteX6" fmla="*/ 139894 w 1016818"/>
                  <a:gd name="connsiteY6" fmla="*/ 802881 h 1005868"/>
                  <a:gd name="connsiteX7" fmla="*/ 133124 w 1016818"/>
                  <a:gd name="connsiteY7" fmla="*/ 903924 h 1005868"/>
                  <a:gd name="connsiteX8" fmla="*/ 134785 w 1016818"/>
                  <a:gd name="connsiteY8" fmla="*/ 906226 h 1005868"/>
                  <a:gd name="connsiteX9" fmla="*/ 275303 w 1016818"/>
                  <a:gd name="connsiteY9" fmla="*/ 939480 h 1005868"/>
                  <a:gd name="connsiteX10" fmla="*/ 276843 w 1016818"/>
                  <a:gd name="connsiteY10" fmla="*/ 942141 h 1005868"/>
                  <a:gd name="connsiteX11" fmla="*/ 276836 w 1016818"/>
                  <a:gd name="connsiteY11" fmla="*/ 942166 h 1005868"/>
                  <a:gd name="connsiteX12" fmla="*/ 261507 w 1016818"/>
                  <a:gd name="connsiteY12" fmla="*/ 1003048 h 1005868"/>
                  <a:gd name="connsiteX13" fmla="*/ 263230 w 1016818"/>
                  <a:gd name="connsiteY13" fmla="*/ 1005809 h 1005868"/>
                  <a:gd name="connsiteX14" fmla="*/ 265467 w 1016818"/>
                  <a:gd name="connsiteY14" fmla="*/ 1005094 h 1005868"/>
                  <a:gd name="connsiteX15" fmla="*/ 1015453 w 1016818"/>
                  <a:gd name="connsiteY15" fmla="*/ 259552 h 1005868"/>
                  <a:gd name="connsiteX16" fmla="*/ 1016731 w 1016818"/>
                  <a:gd name="connsiteY16" fmla="*/ 255587 h 1005868"/>
                  <a:gd name="connsiteX17" fmla="*/ 997314 w 1016818"/>
                  <a:gd name="connsiteY17" fmla="*/ 174113 h 1005868"/>
                  <a:gd name="connsiteX18" fmla="*/ 993482 w 1016818"/>
                  <a:gd name="connsiteY18" fmla="*/ 171555 h 1005868"/>
                  <a:gd name="connsiteX19" fmla="*/ 886815 w 1016818"/>
                  <a:gd name="connsiteY19" fmla="*/ 181787 h 1005868"/>
                  <a:gd name="connsiteX20" fmla="*/ 882859 w 1016818"/>
                  <a:gd name="connsiteY20" fmla="*/ 178630 h 1005868"/>
                  <a:gd name="connsiteX21" fmla="*/ 882855 w 1016818"/>
                  <a:gd name="connsiteY21" fmla="*/ 178589 h 1005868"/>
                  <a:gd name="connsiteX22" fmla="*/ 876212 w 1016818"/>
                  <a:gd name="connsiteY22" fmla="*/ 73198 h 1005868"/>
                  <a:gd name="connsiteX23" fmla="*/ 873146 w 1016818"/>
                  <a:gd name="connsiteY23" fmla="*/ 70000 h 1005868"/>
                  <a:gd name="connsiteX24" fmla="*/ 776827 w 1016818"/>
                  <a:gd name="connsiteY24" fmla="*/ 57210 h 1005868"/>
                  <a:gd name="connsiteX25" fmla="*/ 773889 w 1016818"/>
                  <a:gd name="connsiteY25" fmla="*/ 54652 h 1005868"/>
                  <a:gd name="connsiteX26" fmla="*/ 759581 w 1016818"/>
                  <a:gd name="connsiteY26" fmla="*/ 2596 h 1005868"/>
                  <a:gd name="connsiteX27" fmla="*/ 754715 w 1016818"/>
                  <a:gd name="connsiteY27" fmla="*/ 208 h 1005868"/>
                  <a:gd name="connsiteX28" fmla="*/ 753067 w 1016818"/>
                  <a:gd name="connsiteY28" fmla="*/ 1317 h 1005868"/>
                  <a:gd name="connsiteX29" fmla="*/ 781 w 1016818"/>
                  <a:gd name="connsiteY29" fmla="*/ 748650 h 1005868"/>
                  <a:gd name="connsiteX30" fmla="*/ 14 w 1016818"/>
                  <a:gd name="connsiteY30" fmla="*/ 750696 h 1005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1016818" h="1005868">
                    <a:moveTo>
                      <a:pt x="14" y="750696"/>
                    </a:moveTo>
                    <a:lnTo>
                      <a:pt x="4357" y="815287"/>
                    </a:lnTo>
                    <a:cubicBezTo>
                      <a:pt x="4319" y="816346"/>
                      <a:pt x="5145" y="817235"/>
                      <a:pt x="6202" y="817274"/>
                    </a:cubicBezTo>
                    <a:cubicBezTo>
                      <a:pt x="6399" y="817281"/>
                      <a:pt x="6595" y="817258"/>
                      <a:pt x="6785" y="817205"/>
                    </a:cubicBezTo>
                    <a:lnTo>
                      <a:pt x="137339" y="800451"/>
                    </a:lnTo>
                    <a:cubicBezTo>
                      <a:pt x="138518" y="800228"/>
                      <a:pt x="139654" y="801004"/>
                      <a:pt x="139876" y="802184"/>
                    </a:cubicBezTo>
                    <a:cubicBezTo>
                      <a:pt x="139920" y="802414"/>
                      <a:pt x="139926" y="802649"/>
                      <a:pt x="139894" y="802881"/>
                    </a:cubicBezTo>
                    <a:lnTo>
                      <a:pt x="133124" y="903924"/>
                    </a:lnTo>
                    <a:cubicBezTo>
                      <a:pt x="133031" y="904997"/>
                      <a:pt x="133738" y="905976"/>
                      <a:pt x="134785" y="906226"/>
                    </a:cubicBezTo>
                    <a:lnTo>
                      <a:pt x="275303" y="939480"/>
                    </a:lnTo>
                    <a:cubicBezTo>
                      <a:pt x="276462" y="939790"/>
                      <a:pt x="277151" y="940980"/>
                      <a:pt x="276843" y="942141"/>
                    </a:cubicBezTo>
                    <a:cubicBezTo>
                      <a:pt x="276841" y="942149"/>
                      <a:pt x="276838" y="942158"/>
                      <a:pt x="276836" y="942166"/>
                    </a:cubicBezTo>
                    <a:lnTo>
                      <a:pt x="261507" y="1003048"/>
                    </a:lnTo>
                    <a:cubicBezTo>
                      <a:pt x="261221" y="1004287"/>
                      <a:pt x="261992" y="1005523"/>
                      <a:pt x="263230" y="1005809"/>
                    </a:cubicBezTo>
                    <a:cubicBezTo>
                      <a:pt x="264050" y="1005999"/>
                      <a:pt x="264908" y="1005724"/>
                      <a:pt x="265467" y="1005094"/>
                    </a:cubicBezTo>
                    <a:lnTo>
                      <a:pt x="1015453" y="259552"/>
                    </a:lnTo>
                    <a:cubicBezTo>
                      <a:pt x="1016546" y="258547"/>
                      <a:pt x="1017031" y="257042"/>
                      <a:pt x="1016731" y="255587"/>
                    </a:cubicBezTo>
                    <a:lnTo>
                      <a:pt x="997314" y="174113"/>
                    </a:lnTo>
                    <a:cubicBezTo>
                      <a:pt x="996930" y="172368"/>
                      <a:pt x="995238" y="171238"/>
                      <a:pt x="993482" y="171555"/>
                    </a:cubicBezTo>
                    <a:lnTo>
                      <a:pt x="886815" y="181787"/>
                    </a:lnTo>
                    <a:cubicBezTo>
                      <a:pt x="884852" y="182009"/>
                      <a:pt x="883081" y="180596"/>
                      <a:pt x="882859" y="178630"/>
                    </a:cubicBezTo>
                    <a:cubicBezTo>
                      <a:pt x="882858" y="178617"/>
                      <a:pt x="882856" y="178603"/>
                      <a:pt x="882855" y="178589"/>
                    </a:cubicBezTo>
                    <a:lnTo>
                      <a:pt x="876212" y="73198"/>
                    </a:lnTo>
                    <a:cubicBezTo>
                      <a:pt x="876152" y="71506"/>
                      <a:pt x="874832" y="70130"/>
                      <a:pt x="873146" y="70000"/>
                    </a:cubicBezTo>
                    <a:lnTo>
                      <a:pt x="776827" y="57210"/>
                    </a:lnTo>
                    <a:cubicBezTo>
                      <a:pt x="775429" y="57013"/>
                      <a:pt x="774278" y="56011"/>
                      <a:pt x="773889" y="54652"/>
                    </a:cubicBezTo>
                    <a:lnTo>
                      <a:pt x="759581" y="2596"/>
                    </a:lnTo>
                    <a:cubicBezTo>
                      <a:pt x="758896" y="591"/>
                      <a:pt x="756717" y="-478"/>
                      <a:pt x="754715" y="208"/>
                    </a:cubicBezTo>
                    <a:cubicBezTo>
                      <a:pt x="754078" y="426"/>
                      <a:pt x="753509" y="809"/>
                      <a:pt x="753067" y="1317"/>
                    </a:cubicBezTo>
                    <a:lnTo>
                      <a:pt x="781" y="748650"/>
                    </a:lnTo>
                    <a:cubicBezTo>
                      <a:pt x="216" y="749172"/>
                      <a:pt x="-69" y="749931"/>
                      <a:pt x="14" y="750696"/>
                    </a:cubicBezTo>
                    <a:close/>
                  </a:path>
                </a:pathLst>
              </a:custGeom>
              <a:solidFill>
                <a:srgbClr val="999999">
                  <a:alpha val="60000"/>
                </a:srgbClr>
              </a:solidFill>
              <a:ln w="1277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F0B3F1B8-2DDA-4C40-B418-269654A539D6}"/>
                </a:ext>
              </a:extLst>
            </p:cNvPr>
            <p:cNvSpPr txBox="1"/>
            <p:nvPr/>
          </p:nvSpPr>
          <p:spPr>
            <a:xfrm>
              <a:off x="5036262" y="8833180"/>
              <a:ext cx="9616440" cy="13234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8000" b="1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Bài 3. Tìm x</a:t>
              </a:r>
              <a:endParaRPr lang="en-US" sz="8000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3185723" y="-2027516"/>
            <a:ext cx="6627921" cy="8516677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017460" y="746563"/>
            <a:ext cx="16456296" cy="9511605"/>
            <a:chOff x="0" y="0"/>
            <a:chExt cx="14392081" cy="8318506"/>
          </a:xfrm>
        </p:grpSpPr>
        <p:sp>
          <p:nvSpPr>
            <p:cNvPr id="4" name="Freeform 4"/>
            <p:cNvSpPr/>
            <p:nvPr/>
          </p:nvSpPr>
          <p:spPr>
            <a:xfrm>
              <a:off x="31121" y="31750"/>
              <a:ext cx="14328581" cy="8255006"/>
            </a:xfrm>
            <a:custGeom>
              <a:avLst/>
              <a:gdLst/>
              <a:ahLst/>
              <a:cxnLst/>
              <a:rect l="l" t="t" r="r" b="b"/>
              <a:pathLst>
                <a:path w="14328581" h="8255006">
                  <a:moveTo>
                    <a:pt x="14235872" y="8255006"/>
                  </a:moveTo>
                  <a:lnTo>
                    <a:pt x="92710" y="8255006"/>
                  </a:lnTo>
                  <a:cubicBezTo>
                    <a:pt x="41910" y="8255006"/>
                    <a:pt x="0" y="8213096"/>
                    <a:pt x="0" y="816229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4234601" y="0"/>
                  </a:lnTo>
                  <a:cubicBezTo>
                    <a:pt x="14285401" y="0"/>
                    <a:pt x="14327312" y="41910"/>
                    <a:pt x="14327312" y="92710"/>
                  </a:cubicBezTo>
                  <a:lnTo>
                    <a:pt x="14327312" y="8161026"/>
                  </a:lnTo>
                  <a:cubicBezTo>
                    <a:pt x="14328581" y="8213096"/>
                    <a:pt x="14286672" y="8255006"/>
                    <a:pt x="14235872" y="8255006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0" y="0"/>
              <a:ext cx="14392081" cy="8318506"/>
            </a:xfrm>
            <a:custGeom>
              <a:avLst/>
              <a:gdLst/>
              <a:ahLst/>
              <a:cxnLst/>
              <a:rect l="l" t="t" r="r" b="b"/>
              <a:pathLst>
                <a:path w="14392081" h="8318506">
                  <a:moveTo>
                    <a:pt x="14267622" y="59690"/>
                  </a:moveTo>
                  <a:cubicBezTo>
                    <a:pt x="14303181" y="59690"/>
                    <a:pt x="14332392" y="88900"/>
                    <a:pt x="14332392" y="124460"/>
                  </a:cubicBezTo>
                  <a:lnTo>
                    <a:pt x="14332392" y="8194046"/>
                  </a:lnTo>
                  <a:cubicBezTo>
                    <a:pt x="14332392" y="8229606"/>
                    <a:pt x="14303181" y="8258816"/>
                    <a:pt x="14267622" y="8258816"/>
                  </a:cubicBezTo>
                  <a:lnTo>
                    <a:pt x="124460" y="8258816"/>
                  </a:lnTo>
                  <a:cubicBezTo>
                    <a:pt x="88900" y="8258816"/>
                    <a:pt x="59690" y="8229606"/>
                    <a:pt x="59690" y="819404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4267622" y="59690"/>
                  </a:lnTo>
                  <a:moveTo>
                    <a:pt x="14267622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8194046"/>
                  </a:lnTo>
                  <a:cubicBezTo>
                    <a:pt x="0" y="8262626"/>
                    <a:pt x="55880" y="8318506"/>
                    <a:pt x="124460" y="8318506"/>
                  </a:cubicBezTo>
                  <a:lnTo>
                    <a:pt x="14267622" y="8318506"/>
                  </a:lnTo>
                  <a:cubicBezTo>
                    <a:pt x="14336201" y="8318506"/>
                    <a:pt x="14392081" y="8262626"/>
                    <a:pt x="14392081" y="8194046"/>
                  </a:cubicBezTo>
                  <a:lnTo>
                    <a:pt x="14392081" y="124460"/>
                  </a:lnTo>
                  <a:cubicBezTo>
                    <a:pt x="14392081" y="55880"/>
                    <a:pt x="14336201" y="0"/>
                    <a:pt x="1426762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1463964" y="612314"/>
            <a:ext cx="15943506" cy="601350"/>
            <a:chOff x="0" y="0"/>
            <a:chExt cx="61281833" cy="23114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61281835" cy="2311400"/>
            </a:xfrm>
            <a:custGeom>
              <a:avLst/>
              <a:gdLst/>
              <a:ahLst/>
              <a:cxnLst/>
              <a:rect l="l" t="t" r="r" b="b"/>
              <a:pathLst>
                <a:path w="61281835" h="2311400">
                  <a:moveTo>
                    <a:pt x="60977035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0977035" y="2311400"/>
                  </a:lnTo>
                  <a:cubicBezTo>
                    <a:pt x="61145942" y="2311400"/>
                    <a:pt x="61281835" y="2175510"/>
                    <a:pt x="61281835" y="2006600"/>
                  </a:cubicBezTo>
                  <a:lnTo>
                    <a:pt x="61281835" y="304800"/>
                  </a:lnTo>
                  <a:cubicBezTo>
                    <a:pt x="61281835" y="135890"/>
                    <a:pt x="61145942" y="0"/>
                    <a:pt x="60977035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-1687161" y="-27244"/>
            <a:ext cx="5789462" cy="5547357"/>
          </a:xfrm>
          <a:prstGeom prst="rect">
            <a:avLst/>
          </a:prstGeom>
        </p:spPr>
      </p:pic>
      <p:pic>
        <p:nvPicPr>
          <p:cNvPr id="23" name="Picture 2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202400" y="1213664"/>
            <a:ext cx="815060" cy="815060"/>
          </a:xfrm>
          <a:prstGeom prst="rect">
            <a:avLst/>
          </a:prstGeom>
        </p:spPr>
      </p:pic>
      <p:pic>
        <p:nvPicPr>
          <p:cNvPr id="24" name="Picture 2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714639" y="155237"/>
            <a:ext cx="1265160" cy="1265160"/>
          </a:xfrm>
          <a:prstGeom prst="rect">
            <a:avLst/>
          </a:prstGeom>
        </p:spPr>
      </p:pic>
      <p:grpSp>
        <p:nvGrpSpPr>
          <p:cNvPr id="46" name="Group 45">
            <a:extLst>
              <a:ext uri="{FF2B5EF4-FFF2-40B4-BE49-F238E27FC236}">
                <a16:creationId xmlns:a16="http://schemas.microsoft.com/office/drawing/2014/main" id="{A8672814-C6FD-4A85-8C4D-CCDE167DFB53}"/>
              </a:ext>
            </a:extLst>
          </p:cNvPr>
          <p:cNvGrpSpPr/>
          <p:nvPr/>
        </p:nvGrpSpPr>
        <p:grpSpPr>
          <a:xfrm>
            <a:off x="-160034" y="309043"/>
            <a:ext cx="9616440" cy="2457468"/>
            <a:chOff x="5036262" y="8241516"/>
            <a:chExt cx="9616440" cy="2457468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103DB216-BA00-41C6-8D8F-7B93692F8C7F}"/>
                </a:ext>
              </a:extLst>
            </p:cNvPr>
            <p:cNvGrpSpPr/>
            <p:nvPr/>
          </p:nvGrpSpPr>
          <p:grpSpPr>
            <a:xfrm>
              <a:off x="6121868" y="8241516"/>
              <a:ext cx="7142031" cy="2457468"/>
              <a:chOff x="6121868" y="8241516"/>
              <a:chExt cx="7142031" cy="2457468"/>
            </a:xfrm>
          </p:grpSpPr>
          <p:sp>
            <p:nvSpPr>
              <p:cNvPr id="49" name="Freeform: Shape 48">
                <a:extLst>
                  <a:ext uri="{FF2B5EF4-FFF2-40B4-BE49-F238E27FC236}">
                    <a16:creationId xmlns:a16="http://schemas.microsoft.com/office/drawing/2014/main" id="{6ECFC9EE-24FD-46BC-B021-E100F2C84B3B}"/>
                  </a:ext>
                </a:extLst>
              </p:cNvPr>
              <p:cNvSpPr/>
              <p:nvPr/>
            </p:nvSpPr>
            <p:spPr>
              <a:xfrm>
                <a:off x="6549684" y="8611612"/>
                <a:ext cx="5134552" cy="1718495"/>
              </a:xfrm>
              <a:custGeom>
                <a:avLst/>
                <a:gdLst>
                  <a:gd name="connsiteX0" fmla="*/ 4981260 w 5134552"/>
                  <a:gd name="connsiteY0" fmla="*/ 0 h 1718495"/>
                  <a:gd name="connsiteX1" fmla="*/ 5134553 w 5134552"/>
                  <a:gd name="connsiteY1" fmla="*/ 0 h 1718495"/>
                  <a:gd name="connsiteX2" fmla="*/ 5134553 w 5134552"/>
                  <a:gd name="connsiteY2" fmla="*/ 1718495 h 1718495"/>
                  <a:gd name="connsiteX3" fmla="*/ 4981260 w 5134552"/>
                  <a:gd name="connsiteY3" fmla="*/ 1718495 h 1718495"/>
                  <a:gd name="connsiteX4" fmla="*/ 153293 w 5134552"/>
                  <a:gd name="connsiteY4" fmla="*/ 1718495 h 1718495"/>
                  <a:gd name="connsiteX5" fmla="*/ 0 w 5134552"/>
                  <a:gd name="connsiteY5" fmla="*/ 1718495 h 1718495"/>
                  <a:gd name="connsiteX6" fmla="*/ 0 w 5134552"/>
                  <a:gd name="connsiteY6" fmla="*/ 0 h 1718495"/>
                  <a:gd name="connsiteX7" fmla="*/ 153293 w 5134552"/>
                  <a:gd name="connsiteY7" fmla="*/ 0 h 17184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5134552" h="1718495">
                    <a:moveTo>
                      <a:pt x="4981260" y="0"/>
                    </a:moveTo>
                    <a:cubicBezTo>
                      <a:pt x="5065921" y="0"/>
                      <a:pt x="5134553" y="0"/>
                      <a:pt x="5134553" y="0"/>
                    </a:cubicBezTo>
                    <a:lnTo>
                      <a:pt x="5134553" y="1718495"/>
                    </a:lnTo>
                    <a:cubicBezTo>
                      <a:pt x="5134553" y="1718495"/>
                      <a:pt x="5065921" y="1718495"/>
                      <a:pt x="4981260" y="1718495"/>
                    </a:cubicBezTo>
                    <a:lnTo>
                      <a:pt x="153293" y="1718495"/>
                    </a:lnTo>
                    <a:cubicBezTo>
                      <a:pt x="68632" y="1718495"/>
                      <a:pt x="0" y="1718495"/>
                      <a:pt x="0" y="1718495"/>
                    </a:cubicBezTo>
                    <a:lnTo>
                      <a:pt x="0" y="0"/>
                    </a:lnTo>
                    <a:cubicBezTo>
                      <a:pt x="0" y="0"/>
                      <a:pt x="68632" y="0"/>
                      <a:pt x="153293" y="0"/>
                    </a:cubicBezTo>
                    <a:close/>
                  </a:path>
                </a:pathLst>
              </a:custGeom>
              <a:solidFill>
                <a:srgbClr val="CCCCCC"/>
              </a:solidFill>
              <a:ln w="1277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" name="Freeform: Shape 49">
                <a:extLst>
                  <a:ext uri="{FF2B5EF4-FFF2-40B4-BE49-F238E27FC236}">
                    <a16:creationId xmlns:a16="http://schemas.microsoft.com/office/drawing/2014/main" id="{BEC68AAE-52FC-4A51-A76A-ED3F7B7CF0E4}"/>
                  </a:ext>
                </a:extLst>
              </p:cNvPr>
              <p:cNvSpPr/>
              <p:nvPr/>
            </p:nvSpPr>
            <p:spPr>
              <a:xfrm>
                <a:off x="6635979" y="8723799"/>
                <a:ext cx="6627920" cy="1718495"/>
              </a:xfrm>
              <a:custGeom>
                <a:avLst/>
                <a:gdLst>
                  <a:gd name="connsiteX0" fmla="*/ 4981260 w 5134552"/>
                  <a:gd name="connsiteY0" fmla="*/ 0 h 1718495"/>
                  <a:gd name="connsiteX1" fmla="*/ 5134553 w 5134552"/>
                  <a:gd name="connsiteY1" fmla="*/ 0 h 1718495"/>
                  <a:gd name="connsiteX2" fmla="*/ 5134553 w 5134552"/>
                  <a:gd name="connsiteY2" fmla="*/ 1718495 h 1718495"/>
                  <a:gd name="connsiteX3" fmla="*/ 4981260 w 5134552"/>
                  <a:gd name="connsiteY3" fmla="*/ 1718495 h 1718495"/>
                  <a:gd name="connsiteX4" fmla="*/ 153293 w 5134552"/>
                  <a:gd name="connsiteY4" fmla="*/ 1718495 h 1718495"/>
                  <a:gd name="connsiteX5" fmla="*/ 0 w 5134552"/>
                  <a:gd name="connsiteY5" fmla="*/ 1718495 h 1718495"/>
                  <a:gd name="connsiteX6" fmla="*/ 0 w 5134552"/>
                  <a:gd name="connsiteY6" fmla="*/ 0 h 1718495"/>
                  <a:gd name="connsiteX7" fmla="*/ 153293 w 5134552"/>
                  <a:gd name="connsiteY7" fmla="*/ 0 h 17184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5134552" h="1718495">
                    <a:moveTo>
                      <a:pt x="4981260" y="0"/>
                    </a:moveTo>
                    <a:cubicBezTo>
                      <a:pt x="5065921" y="0"/>
                      <a:pt x="5134553" y="0"/>
                      <a:pt x="5134553" y="0"/>
                    </a:cubicBezTo>
                    <a:lnTo>
                      <a:pt x="5134553" y="1718495"/>
                    </a:lnTo>
                    <a:cubicBezTo>
                      <a:pt x="5134553" y="1718495"/>
                      <a:pt x="5065921" y="1718495"/>
                      <a:pt x="4981260" y="1718495"/>
                    </a:cubicBezTo>
                    <a:lnTo>
                      <a:pt x="153293" y="1718495"/>
                    </a:lnTo>
                    <a:cubicBezTo>
                      <a:pt x="68632" y="1718495"/>
                      <a:pt x="0" y="1718495"/>
                      <a:pt x="0" y="1718495"/>
                    </a:cubicBezTo>
                    <a:lnTo>
                      <a:pt x="0" y="0"/>
                    </a:lnTo>
                    <a:cubicBezTo>
                      <a:pt x="0" y="0"/>
                      <a:pt x="68632" y="0"/>
                      <a:pt x="153293" y="0"/>
                    </a:cubicBezTo>
                    <a:close/>
                  </a:path>
                </a:pathLst>
              </a:custGeom>
              <a:solidFill>
                <a:srgbClr val="D6EBC7"/>
              </a:solidFill>
              <a:ln w="1277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Freeform: Shape 50">
                <a:extLst>
                  <a:ext uri="{FF2B5EF4-FFF2-40B4-BE49-F238E27FC236}">
                    <a16:creationId xmlns:a16="http://schemas.microsoft.com/office/drawing/2014/main" id="{1764DB63-5D83-45CD-B16E-09045D114713}"/>
                  </a:ext>
                </a:extLst>
              </p:cNvPr>
              <p:cNvSpPr/>
              <p:nvPr/>
            </p:nvSpPr>
            <p:spPr>
              <a:xfrm>
                <a:off x="6121868" y="8241516"/>
                <a:ext cx="1017080" cy="1006461"/>
              </a:xfrm>
              <a:custGeom>
                <a:avLst/>
                <a:gdLst>
                  <a:gd name="connsiteX0" fmla="*/ 0 w 1017080"/>
                  <a:gd name="connsiteY0" fmla="*/ 751245 h 1006461"/>
                  <a:gd name="connsiteX1" fmla="*/ 4343 w 1017080"/>
                  <a:gd name="connsiteY1" fmla="*/ 815197 h 1006461"/>
                  <a:gd name="connsiteX2" fmla="*/ 6870 w 1017080"/>
                  <a:gd name="connsiteY2" fmla="*/ 817246 h 1006461"/>
                  <a:gd name="connsiteX3" fmla="*/ 6898 w 1017080"/>
                  <a:gd name="connsiteY3" fmla="*/ 817243 h 1006461"/>
                  <a:gd name="connsiteX4" fmla="*/ 137708 w 1017080"/>
                  <a:gd name="connsiteY4" fmla="*/ 800999 h 1006461"/>
                  <a:gd name="connsiteX5" fmla="*/ 140125 w 1017080"/>
                  <a:gd name="connsiteY5" fmla="*/ 802898 h 1006461"/>
                  <a:gd name="connsiteX6" fmla="*/ 140135 w 1017080"/>
                  <a:gd name="connsiteY6" fmla="*/ 803302 h 1006461"/>
                  <a:gd name="connsiteX7" fmla="*/ 133493 w 1017080"/>
                  <a:gd name="connsiteY7" fmla="*/ 904472 h 1006461"/>
                  <a:gd name="connsiteX8" fmla="*/ 135026 w 1017080"/>
                  <a:gd name="connsiteY8" fmla="*/ 906647 h 1006461"/>
                  <a:gd name="connsiteX9" fmla="*/ 275544 w 1017080"/>
                  <a:gd name="connsiteY9" fmla="*/ 939901 h 1006461"/>
                  <a:gd name="connsiteX10" fmla="*/ 277130 w 1017080"/>
                  <a:gd name="connsiteY10" fmla="*/ 942535 h 1006461"/>
                  <a:gd name="connsiteX11" fmla="*/ 277077 w 1017080"/>
                  <a:gd name="connsiteY11" fmla="*/ 942715 h 1006461"/>
                  <a:gd name="connsiteX12" fmla="*/ 261748 w 1017080"/>
                  <a:gd name="connsiteY12" fmla="*/ 1003597 h 1006461"/>
                  <a:gd name="connsiteX13" fmla="*/ 263416 w 1017080"/>
                  <a:gd name="connsiteY13" fmla="*/ 1006391 h 1006461"/>
                  <a:gd name="connsiteX14" fmla="*/ 265836 w 1017080"/>
                  <a:gd name="connsiteY14" fmla="*/ 1005515 h 1006461"/>
                  <a:gd name="connsiteX15" fmla="*/ 1015822 w 1017080"/>
                  <a:gd name="connsiteY15" fmla="*/ 260101 h 1006461"/>
                  <a:gd name="connsiteX16" fmla="*/ 1016972 w 1017080"/>
                  <a:gd name="connsiteY16" fmla="*/ 256008 h 1006461"/>
                  <a:gd name="connsiteX17" fmla="*/ 997427 w 1017080"/>
                  <a:gd name="connsiteY17" fmla="*/ 174278 h 1006461"/>
                  <a:gd name="connsiteX18" fmla="*/ 993595 w 1017080"/>
                  <a:gd name="connsiteY18" fmla="*/ 171592 h 1006461"/>
                  <a:gd name="connsiteX19" fmla="*/ 886801 w 1017080"/>
                  <a:gd name="connsiteY19" fmla="*/ 181952 h 1006461"/>
                  <a:gd name="connsiteX20" fmla="*/ 882988 w 1017080"/>
                  <a:gd name="connsiteY20" fmla="*/ 178906 h 1006461"/>
                  <a:gd name="connsiteX21" fmla="*/ 882968 w 1017080"/>
                  <a:gd name="connsiteY21" fmla="*/ 178627 h 1006461"/>
                  <a:gd name="connsiteX22" fmla="*/ 876198 w 1017080"/>
                  <a:gd name="connsiteY22" fmla="*/ 73363 h 1006461"/>
                  <a:gd name="connsiteX23" fmla="*/ 873260 w 1017080"/>
                  <a:gd name="connsiteY23" fmla="*/ 70038 h 1006461"/>
                  <a:gd name="connsiteX24" fmla="*/ 776813 w 1017080"/>
                  <a:gd name="connsiteY24" fmla="*/ 57248 h 1006461"/>
                  <a:gd name="connsiteX25" fmla="*/ 774002 w 1017080"/>
                  <a:gd name="connsiteY25" fmla="*/ 54690 h 1006461"/>
                  <a:gd name="connsiteX26" fmla="*/ 759695 w 1017080"/>
                  <a:gd name="connsiteY26" fmla="*/ 2506 h 1006461"/>
                  <a:gd name="connsiteX27" fmla="*/ 754770 w 1017080"/>
                  <a:gd name="connsiteY27" fmla="*/ 240 h 1006461"/>
                  <a:gd name="connsiteX28" fmla="*/ 753180 w 1017080"/>
                  <a:gd name="connsiteY28" fmla="*/ 1354 h 1006461"/>
                  <a:gd name="connsiteX29" fmla="*/ 1150 w 1017080"/>
                  <a:gd name="connsiteY29" fmla="*/ 749839 h 1006461"/>
                  <a:gd name="connsiteX30" fmla="*/ 0 w 1017080"/>
                  <a:gd name="connsiteY30" fmla="*/ 751245 h 10064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1017080" h="1006461">
                    <a:moveTo>
                      <a:pt x="0" y="751245"/>
                    </a:moveTo>
                    <a:lnTo>
                      <a:pt x="4343" y="815197"/>
                    </a:lnTo>
                    <a:cubicBezTo>
                      <a:pt x="4476" y="816461"/>
                      <a:pt x="5607" y="817379"/>
                      <a:pt x="6870" y="817246"/>
                    </a:cubicBezTo>
                    <a:cubicBezTo>
                      <a:pt x="6879" y="817245"/>
                      <a:pt x="6889" y="817244"/>
                      <a:pt x="6898" y="817243"/>
                    </a:cubicBezTo>
                    <a:lnTo>
                      <a:pt x="137708" y="800999"/>
                    </a:lnTo>
                    <a:cubicBezTo>
                      <a:pt x="138899" y="800856"/>
                      <a:pt x="139981" y="801705"/>
                      <a:pt x="140125" y="802898"/>
                    </a:cubicBezTo>
                    <a:cubicBezTo>
                      <a:pt x="140141" y="803032"/>
                      <a:pt x="140144" y="803167"/>
                      <a:pt x="140135" y="803302"/>
                    </a:cubicBezTo>
                    <a:lnTo>
                      <a:pt x="133493" y="904472"/>
                    </a:lnTo>
                    <a:cubicBezTo>
                      <a:pt x="133337" y="905492"/>
                      <a:pt x="134014" y="906452"/>
                      <a:pt x="135026" y="906647"/>
                    </a:cubicBezTo>
                    <a:lnTo>
                      <a:pt x="275544" y="939901"/>
                    </a:lnTo>
                    <a:cubicBezTo>
                      <a:pt x="276709" y="940190"/>
                      <a:pt x="277419" y="941369"/>
                      <a:pt x="277130" y="942535"/>
                    </a:cubicBezTo>
                    <a:cubicBezTo>
                      <a:pt x="277115" y="942595"/>
                      <a:pt x="277098" y="942656"/>
                      <a:pt x="277077" y="942715"/>
                    </a:cubicBezTo>
                    <a:lnTo>
                      <a:pt x="261748" y="1003597"/>
                    </a:lnTo>
                    <a:cubicBezTo>
                      <a:pt x="261438" y="1004830"/>
                      <a:pt x="262185" y="1006081"/>
                      <a:pt x="263416" y="1006391"/>
                    </a:cubicBezTo>
                    <a:cubicBezTo>
                      <a:pt x="264326" y="1006621"/>
                      <a:pt x="265283" y="1006274"/>
                      <a:pt x="265836" y="1005515"/>
                    </a:cubicBezTo>
                    <a:lnTo>
                      <a:pt x="1015822" y="260101"/>
                    </a:lnTo>
                    <a:cubicBezTo>
                      <a:pt x="1016869" y="259017"/>
                      <a:pt x="1017302" y="257479"/>
                      <a:pt x="1016972" y="256008"/>
                    </a:cubicBezTo>
                    <a:lnTo>
                      <a:pt x="997427" y="174278"/>
                    </a:lnTo>
                    <a:cubicBezTo>
                      <a:pt x="996993" y="172555"/>
                      <a:pt x="995361" y="171411"/>
                      <a:pt x="993595" y="171592"/>
                    </a:cubicBezTo>
                    <a:lnTo>
                      <a:pt x="886801" y="181952"/>
                    </a:lnTo>
                    <a:cubicBezTo>
                      <a:pt x="884908" y="182165"/>
                      <a:pt x="883201" y="180801"/>
                      <a:pt x="882988" y="178906"/>
                    </a:cubicBezTo>
                    <a:cubicBezTo>
                      <a:pt x="882978" y="178813"/>
                      <a:pt x="882971" y="178720"/>
                      <a:pt x="882968" y="178627"/>
                    </a:cubicBezTo>
                    <a:lnTo>
                      <a:pt x="876198" y="73363"/>
                    </a:lnTo>
                    <a:cubicBezTo>
                      <a:pt x="876209" y="71667"/>
                      <a:pt x="874943" y="70234"/>
                      <a:pt x="873260" y="70038"/>
                    </a:cubicBezTo>
                    <a:lnTo>
                      <a:pt x="776813" y="57248"/>
                    </a:lnTo>
                    <a:cubicBezTo>
                      <a:pt x="775449" y="57035"/>
                      <a:pt x="774344" y="56029"/>
                      <a:pt x="774002" y="54690"/>
                    </a:cubicBezTo>
                    <a:lnTo>
                      <a:pt x="759695" y="2506"/>
                    </a:lnTo>
                    <a:cubicBezTo>
                      <a:pt x="758960" y="518"/>
                      <a:pt x="756755" y="-496"/>
                      <a:pt x="754770" y="240"/>
                    </a:cubicBezTo>
                    <a:cubicBezTo>
                      <a:pt x="754154" y="469"/>
                      <a:pt x="753606" y="853"/>
                      <a:pt x="753180" y="1354"/>
                    </a:cubicBezTo>
                    <a:lnTo>
                      <a:pt x="1150" y="749839"/>
                    </a:lnTo>
                    <a:cubicBezTo>
                      <a:pt x="607" y="750151"/>
                      <a:pt x="198" y="750651"/>
                      <a:pt x="0" y="751245"/>
                    </a:cubicBezTo>
                    <a:close/>
                  </a:path>
                </a:pathLst>
              </a:custGeom>
              <a:solidFill>
                <a:srgbClr val="999999">
                  <a:alpha val="60000"/>
                </a:srgbClr>
              </a:solidFill>
              <a:ln w="1277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" name="Freeform: Shape 51">
                <a:extLst>
                  <a:ext uri="{FF2B5EF4-FFF2-40B4-BE49-F238E27FC236}">
                    <a16:creationId xmlns:a16="http://schemas.microsoft.com/office/drawing/2014/main" id="{2B42B0FE-BF5F-473F-A1B1-C794A393CD75}"/>
                  </a:ext>
                </a:extLst>
              </p:cNvPr>
              <p:cNvSpPr/>
              <p:nvPr/>
            </p:nvSpPr>
            <p:spPr>
              <a:xfrm>
                <a:off x="10910220" y="9693116"/>
                <a:ext cx="1016818" cy="1005868"/>
              </a:xfrm>
              <a:custGeom>
                <a:avLst/>
                <a:gdLst>
                  <a:gd name="connsiteX0" fmla="*/ 14 w 1016818"/>
                  <a:gd name="connsiteY0" fmla="*/ 750696 h 1005868"/>
                  <a:gd name="connsiteX1" fmla="*/ 4357 w 1016818"/>
                  <a:gd name="connsiteY1" fmla="*/ 815287 h 1005868"/>
                  <a:gd name="connsiteX2" fmla="*/ 6202 w 1016818"/>
                  <a:gd name="connsiteY2" fmla="*/ 817274 h 1005868"/>
                  <a:gd name="connsiteX3" fmla="*/ 6785 w 1016818"/>
                  <a:gd name="connsiteY3" fmla="*/ 817205 h 1005868"/>
                  <a:gd name="connsiteX4" fmla="*/ 137339 w 1016818"/>
                  <a:gd name="connsiteY4" fmla="*/ 800451 h 1005868"/>
                  <a:gd name="connsiteX5" fmla="*/ 139876 w 1016818"/>
                  <a:gd name="connsiteY5" fmla="*/ 802184 h 1005868"/>
                  <a:gd name="connsiteX6" fmla="*/ 139894 w 1016818"/>
                  <a:gd name="connsiteY6" fmla="*/ 802881 h 1005868"/>
                  <a:gd name="connsiteX7" fmla="*/ 133124 w 1016818"/>
                  <a:gd name="connsiteY7" fmla="*/ 903924 h 1005868"/>
                  <a:gd name="connsiteX8" fmla="*/ 134785 w 1016818"/>
                  <a:gd name="connsiteY8" fmla="*/ 906226 h 1005868"/>
                  <a:gd name="connsiteX9" fmla="*/ 275303 w 1016818"/>
                  <a:gd name="connsiteY9" fmla="*/ 939480 h 1005868"/>
                  <a:gd name="connsiteX10" fmla="*/ 276843 w 1016818"/>
                  <a:gd name="connsiteY10" fmla="*/ 942141 h 1005868"/>
                  <a:gd name="connsiteX11" fmla="*/ 276836 w 1016818"/>
                  <a:gd name="connsiteY11" fmla="*/ 942166 h 1005868"/>
                  <a:gd name="connsiteX12" fmla="*/ 261507 w 1016818"/>
                  <a:gd name="connsiteY12" fmla="*/ 1003048 h 1005868"/>
                  <a:gd name="connsiteX13" fmla="*/ 263230 w 1016818"/>
                  <a:gd name="connsiteY13" fmla="*/ 1005809 h 1005868"/>
                  <a:gd name="connsiteX14" fmla="*/ 265467 w 1016818"/>
                  <a:gd name="connsiteY14" fmla="*/ 1005094 h 1005868"/>
                  <a:gd name="connsiteX15" fmla="*/ 1015453 w 1016818"/>
                  <a:gd name="connsiteY15" fmla="*/ 259552 h 1005868"/>
                  <a:gd name="connsiteX16" fmla="*/ 1016731 w 1016818"/>
                  <a:gd name="connsiteY16" fmla="*/ 255587 h 1005868"/>
                  <a:gd name="connsiteX17" fmla="*/ 997314 w 1016818"/>
                  <a:gd name="connsiteY17" fmla="*/ 174113 h 1005868"/>
                  <a:gd name="connsiteX18" fmla="*/ 993482 w 1016818"/>
                  <a:gd name="connsiteY18" fmla="*/ 171555 h 1005868"/>
                  <a:gd name="connsiteX19" fmla="*/ 886815 w 1016818"/>
                  <a:gd name="connsiteY19" fmla="*/ 181787 h 1005868"/>
                  <a:gd name="connsiteX20" fmla="*/ 882859 w 1016818"/>
                  <a:gd name="connsiteY20" fmla="*/ 178630 h 1005868"/>
                  <a:gd name="connsiteX21" fmla="*/ 882855 w 1016818"/>
                  <a:gd name="connsiteY21" fmla="*/ 178589 h 1005868"/>
                  <a:gd name="connsiteX22" fmla="*/ 876212 w 1016818"/>
                  <a:gd name="connsiteY22" fmla="*/ 73198 h 1005868"/>
                  <a:gd name="connsiteX23" fmla="*/ 873146 w 1016818"/>
                  <a:gd name="connsiteY23" fmla="*/ 70000 h 1005868"/>
                  <a:gd name="connsiteX24" fmla="*/ 776827 w 1016818"/>
                  <a:gd name="connsiteY24" fmla="*/ 57210 h 1005868"/>
                  <a:gd name="connsiteX25" fmla="*/ 773889 w 1016818"/>
                  <a:gd name="connsiteY25" fmla="*/ 54652 h 1005868"/>
                  <a:gd name="connsiteX26" fmla="*/ 759581 w 1016818"/>
                  <a:gd name="connsiteY26" fmla="*/ 2596 h 1005868"/>
                  <a:gd name="connsiteX27" fmla="*/ 754715 w 1016818"/>
                  <a:gd name="connsiteY27" fmla="*/ 208 h 1005868"/>
                  <a:gd name="connsiteX28" fmla="*/ 753067 w 1016818"/>
                  <a:gd name="connsiteY28" fmla="*/ 1317 h 1005868"/>
                  <a:gd name="connsiteX29" fmla="*/ 781 w 1016818"/>
                  <a:gd name="connsiteY29" fmla="*/ 748650 h 1005868"/>
                  <a:gd name="connsiteX30" fmla="*/ 14 w 1016818"/>
                  <a:gd name="connsiteY30" fmla="*/ 750696 h 1005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1016818" h="1005868">
                    <a:moveTo>
                      <a:pt x="14" y="750696"/>
                    </a:moveTo>
                    <a:lnTo>
                      <a:pt x="4357" y="815287"/>
                    </a:lnTo>
                    <a:cubicBezTo>
                      <a:pt x="4319" y="816346"/>
                      <a:pt x="5145" y="817235"/>
                      <a:pt x="6202" y="817274"/>
                    </a:cubicBezTo>
                    <a:cubicBezTo>
                      <a:pt x="6399" y="817281"/>
                      <a:pt x="6595" y="817258"/>
                      <a:pt x="6785" y="817205"/>
                    </a:cubicBezTo>
                    <a:lnTo>
                      <a:pt x="137339" y="800451"/>
                    </a:lnTo>
                    <a:cubicBezTo>
                      <a:pt x="138518" y="800228"/>
                      <a:pt x="139654" y="801004"/>
                      <a:pt x="139876" y="802184"/>
                    </a:cubicBezTo>
                    <a:cubicBezTo>
                      <a:pt x="139920" y="802414"/>
                      <a:pt x="139926" y="802649"/>
                      <a:pt x="139894" y="802881"/>
                    </a:cubicBezTo>
                    <a:lnTo>
                      <a:pt x="133124" y="903924"/>
                    </a:lnTo>
                    <a:cubicBezTo>
                      <a:pt x="133031" y="904997"/>
                      <a:pt x="133738" y="905976"/>
                      <a:pt x="134785" y="906226"/>
                    </a:cubicBezTo>
                    <a:lnTo>
                      <a:pt x="275303" y="939480"/>
                    </a:lnTo>
                    <a:cubicBezTo>
                      <a:pt x="276462" y="939790"/>
                      <a:pt x="277151" y="940980"/>
                      <a:pt x="276843" y="942141"/>
                    </a:cubicBezTo>
                    <a:cubicBezTo>
                      <a:pt x="276841" y="942149"/>
                      <a:pt x="276838" y="942158"/>
                      <a:pt x="276836" y="942166"/>
                    </a:cubicBezTo>
                    <a:lnTo>
                      <a:pt x="261507" y="1003048"/>
                    </a:lnTo>
                    <a:cubicBezTo>
                      <a:pt x="261221" y="1004287"/>
                      <a:pt x="261992" y="1005523"/>
                      <a:pt x="263230" y="1005809"/>
                    </a:cubicBezTo>
                    <a:cubicBezTo>
                      <a:pt x="264050" y="1005999"/>
                      <a:pt x="264908" y="1005724"/>
                      <a:pt x="265467" y="1005094"/>
                    </a:cubicBezTo>
                    <a:lnTo>
                      <a:pt x="1015453" y="259552"/>
                    </a:lnTo>
                    <a:cubicBezTo>
                      <a:pt x="1016546" y="258547"/>
                      <a:pt x="1017031" y="257042"/>
                      <a:pt x="1016731" y="255587"/>
                    </a:cubicBezTo>
                    <a:lnTo>
                      <a:pt x="997314" y="174113"/>
                    </a:lnTo>
                    <a:cubicBezTo>
                      <a:pt x="996930" y="172368"/>
                      <a:pt x="995238" y="171238"/>
                      <a:pt x="993482" y="171555"/>
                    </a:cubicBezTo>
                    <a:lnTo>
                      <a:pt x="886815" y="181787"/>
                    </a:lnTo>
                    <a:cubicBezTo>
                      <a:pt x="884852" y="182009"/>
                      <a:pt x="883081" y="180596"/>
                      <a:pt x="882859" y="178630"/>
                    </a:cubicBezTo>
                    <a:cubicBezTo>
                      <a:pt x="882858" y="178617"/>
                      <a:pt x="882856" y="178603"/>
                      <a:pt x="882855" y="178589"/>
                    </a:cubicBezTo>
                    <a:lnTo>
                      <a:pt x="876212" y="73198"/>
                    </a:lnTo>
                    <a:cubicBezTo>
                      <a:pt x="876152" y="71506"/>
                      <a:pt x="874832" y="70130"/>
                      <a:pt x="873146" y="70000"/>
                    </a:cubicBezTo>
                    <a:lnTo>
                      <a:pt x="776827" y="57210"/>
                    </a:lnTo>
                    <a:cubicBezTo>
                      <a:pt x="775429" y="57013"/>
                      <a:pt x="774278" y="56011"/>
                      <a:pt x="773889" y="54652"/>
                    </a:cubicBezTo>
                    <a:lnTo>
                      <a:pt x="759581" y="2596"/>
                    </a:lnTo>
                    <a:cubicBezTo>
                      <a:pt x="758896" y="591"/>
                      <a:pt x="756717" y="-478"/>
                      <a:pt x="754715" y="208"/>
                    </a:cubicBezTo>
                    <a:cubicBezTo>
                      <a:pt x="754078" y="426"/>
                      <a:pt x="753509" y="809"/>
                      <a:pt x="753067" y="1317"/>
                    </a:cubicBezTo>
                    <a:lnTo>
                      <a:pt x="781" y="748650"/>
                    </a:lnTo>
                    <a:cubicBezTo>
                      <a:pt x="216" y="749172"/>
                      <a:pt x="-69" y="749931"/>
                      <a:pt x="14" y="750696"/>
                    </a:cubicBezTo>
                    <a:close/>
                  </a:path>
                </a:pathLst>
              </a:custGeom>
              <a:solidFill>
                <a:srgbClr val="999999">
                  <a:alpha val="60000"/>
                </a:srgbClr>
              </a:solidFill>
              <a:ln w="1277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9C6F2840-34C5-4C2E-9A6F-73EE3283856F}"/>
                </a:ext>
              </a:extLst>
            </p:cNvPr>
            <p:cNvSpPr txBox="1"/>
            <p:nvPr/>
          </p:nvSpPr>
          <p:spPr>
            <a:xfrm>
              <a:off x="5036262" y="8833180"/>
              <a:ext cx="9616440" cy="13234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8000" b="1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Bài 3. Tìm x</a:t>
              </a:r>
              <a:endParaRPr lang="en-US" sz="8000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4CC9A000-D1A6-4132-AD70-07734C77E907}"/>
              </a:ext>
            </a:extLst>
          </p:cNvPr>
          <p:cNvGrpSpPr/>
          <p:nvPr/>
        </p:nvGrpSpPr>
        <p:grpSpPr>
          <a:xfrm>
            <a:off x="6826140" y="2167815"/>
            <a:ext cx="6410714" cy="2907517"/>
            <a:chOff x="8029183" y="4911941"/>
            <a:chExt cx="5224012" cy="2333193"/>
          </a:xfrm>
        </p:grpSpPr>
        <p:graphicFrame>
          <p:nvGraphicFramePr>
            <p:cNvPr id="65" name="Đối tượng 6">
              <a:extLst>
                <a:ext uri="{FF2B5EF4-FFF2-40B4-BE49-F238E27FC236}">
                  <a16:creationId xmlns:a16="http://schemas.microsoft.com/office/drawing/2014/main" id="{4CB4EB4F-EFB0-44BC-B63C-765E9EDA14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1595515"/>
                </p:ext>
              </p:extLst>
            </p:nvPr>
          </p:nvGraphicFramePr>
          <p:xfrm>
            <a:off x="9170106" y="4911941"/>
            <a:ext cx="4083089" cy="2333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" name="Equation" r:id="rId10" imgW="609336" imgH="393529" progId="Equation.DSMT4">
                    <p:embed/>
                  </p:oleObj>
                </mc:Choice>
                <mc:Fallback>
                  <p:oleObj name="Equation" r:id="rId10" imgW="609336" imgH="393529" progId="Equation.DSMT4">
                    <p:embed/>
                    <p:pic>
                      <p:nvPicPr>
                        <p:cNvPr id="65" name="Đối tượng 6">
                          <a:extLst>
                            <a:ext uri="{FF2B5EF4-FFF2-40B4-BE49-F238E27FC236}">
                              <a16:creationId xmlns:a16="http://schemas.microsoft.com/office/drawing/2014/main" id="{4CB4EB4F-EFB0-44BC-B63C-765E9EDA14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0106" y="4911941"/>
                          <a:ext cx="4083089" cy="2333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Đối tượng 18">
              <a:extLst>
                <a:ext uri="{FF2B5EF4-FFF2-40B4-BE49-F238E27FC236}">
                  <a16:creationId xmlns:a16="http://schemas.microsoft.com/office/drawing/2014/main" id="{04F97228-C85B-4ECA-AFBB-B4F0ADEC99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29183" y="5377081"/>
            <a:ext cx="1152370" cy="1229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" name="Equation" r:id="rId12" imgW="177569" imgH="202936" progId="Equation.DSMT4">
                    <p:embed/>
                  </p:oleObj>
                </mc:Choice>
                <mc:Fallback>
                  <p:oleObj name="Equation" r:id="rId12" imgW="177569" imgH="202936" progId="Equation.DSMT4">
                    <p:embed/>
                    <p:pic>
                      <p:nvPicPr>
                        <p:cNvPr id="69" name="Đối tượng 18">
                          <a:extLst>
                            <a:ext uri="{FF2B5EF4-FFF2-40B4-BE49-F238E27FC236}">
                              <a16:creationId xmlns:a16="http://schemas.microsoft.com/office/drawing/2014/main" id="{04F97228-C85B-4ECA-AFBB-B4F0ADEC99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9183" y="5377081"/>
                          <a:ext cx="1152370" cy="1229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2" name="Picture 19">
            <a:extLst>
              <a:ext uri="{FF2B5EF4-FFF2-40B4-BE49-F238E27FC236}">
                <a16:creationId xmlns:a16="http://schemas.microsoft.com/office/drawing/2014/main" id="{6048FB94-B7BD-4E66-9900-1BC8CA970183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471575" y="5143500"/>
            <a:ext cx="5365360" cy="5150747"/>
          </a:xfrm>
          <a:prstGeom prst="rect">
            <a:avLst/>
          </a:prstGeom>
        </p:spPr>
      </p:pic>
      <p:graphicFrame>
        <p:nvGraphicFramePr>
          <p:cNvPr id="26" name="Đối tượng 10">
            <a:extLst>
              <a:ext uri="{FF2B5EF4-FFF2-40B4-BE49-F238E27FC236}">
                <a16:creationId xmlns:a16="http://schemas.microsoft.com/office/drawing/2014/main" id="{C15C9C25-4823-4C61-80AF-D18C05903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804597"/>
              </p:ext>
            </p:extLst>
          </p:nvPr>
        </p:nvGraphicFramePr>
        <p:xfrm>
          <a:off x="9827758" y="4895224"/>
          <a:ext cx="5877295" cy="2795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6" imgW="609336" imgH="393529" progId="Equation.DSMT4">
                  <p:embed/>
                </p:oleObj>
              </mc:Choice>
              <mc:Fallback>
                <p:oleObj name="Equation" r:id="rId16" imgW="609336" imgH="393529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4C23F196-051F-4C96-8011-3E66E2E335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7758" y="4895224"/>
                        <a:ext cx="5877295" cy="2795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Đối tượng 11">
            <a:extLst>
              <a:ext uri="{FF2B5EF4-FFF2-40B4-BE49-F238E27FC236}">
                <a16:creationId xmlns:a16="http://schemas.microsoft.com/office/drawing/2014/main" id="{0DAB6987-3619-4027-A8E0-D23FC0897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447320"/>
              </p:ext>
            </p:extLst>
          </p:nvPr>
        </p:nvGraphicFramePr>
        <p:xfrm>
          <a:off x="9827758" y="7540799"/>
          <a:ext cx="3854867" cy="2832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8" imgW="444307" imgH="393529" progId="Equation.DSMT4">
                  <p:embed/>
                </p:oleObj>
              </mc:Choice>
              <mc:Fallback>
                <p:oleObj name="Equation" r:id="rId18" imgW="444307" imgH="393529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02D43BCC-18C6-4CC6-AE1B-B208EC29E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7758" y="7540799"/>
                        <a:ext cx="3854867" cy="2832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055244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9E3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EB0A9393-CBB7-4240-9B8F-086EDDDD34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5400000">
            <a:off x="10066874" y="-1405774"/>
            <a:ext cx="7574550" cy="9733067"/>
          </a:xfrm>
          <a:prstGeom prst="rect">
            <a:avLst/>
          </a:prstGeom>
        </p:spPr>
      </p:pic>
      <p:grpSp>
        <p:nvGrpSpPr>
          <p:cNvPr id="3" name="Group 3">
            <a:extLst>
              <a:ext uri="{FF2B5EF4-FFF2-40B4-BE49-F238E27FC236}">
                <a16:creationId xmlns:a16="http://schemas.microsoft.com/office/drawing/2014/main" id="{5D1CFE03-E6AD-4D40-8FD5-9E314FF53905}"/>
              </a:ext>
            </a:extLst>
          </p:cNvPr>
          <p:cNvGrpSpPr/>
          <p:nvPr/>
        </p:nvGrpSpPr>
        <p:grpSpPr>
          <a:xfrm>
            <a:off x="1195316" y="1028700"/>
            <a:ext cx="16139977" cy="9583764"/>
            <a:chOff x="0" y="0"/>
            <a:chExt cx="13836260" cy="8381614"/>
          </a:xfrm>
        </p:grpSpPr>
        <p:sp>
          <p:nvSpPr>
            <p:cNvPr id="4" name="Freeform 4">
              <a:extLst>
                <a:ext uri="{FF2B5EF4-FFF2-40B4-BE49-F238E27FC236}">
                  <a16:creationId xmlns:a16="http://schemas.microsoft.com/office/drawing/2014/main" id="{8CE7C0BD-3B56-44B8-8A3C-08BF00CF346F}"/>
                </a:ext>
              </a:extLst>
            </p:cNvPr>
            <p:cNvSpPr/>
            <p:nvPr/>
          </p:nvSpPr>
          <p:spPr>
            <a:xfrm>
              <a:off x="31750" y="31750"/>
              <a:ext cx="13772759" cy="8318114"/>
            </a:xfrm>
            <a:custGeom>
              <a:avLst/>
              <a:gdLst/>
              <a:ahLst/>
              <a:cxnLst/>
              <a:rect l="l" t="t" r="r" b="b"/>
              <a:pathLst>
                <a:path w="13772759" h="8318114">
                  <a:moveTo>
                    <a:pt x="13680050" y="8318114"/>
                  </a:moveTo>
                  <a:lnTo>
                    <a:pt x="92710" y="8318114"/>
                  </a:lnTo>
                  <a:cubicBezTo>
                    <a:pt x="41910" y="8318114"/>
                    <a:pt x="0" y="8276203"/>
                    <a:pt x="0" y="8225403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678779" y="0"/>
                  </a:lnTo>
                  <a:cubicBezTo>
                    <a:pt x="13729579" y="0"/>
                    <a:pt x="13771490" y="41910"/>
                    <a:pt x="13771490" y="92710"/>
                  </a:cubicBezTo>
                  <a:lnTo>
                    <a:pt x="13771490" y="8224134"/>
                  </a:lnTo>
                  <a:cubicBezTo>
                    <a:pt x="13772759" y="8276203"/>
                    <a:pt x="13730850" y="8318114"/>
                    <a:pt x="13680050" y="8318114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1E904DB0-7952-47A3-9784-8A09CA585889}"/>
                </a:ext>
              </a:extLst>
            </p:cNvPr>
            <p:cNvSpPr/>
            <p:nvPr/>
          </p:nvSpPr>
          <p:spPr>
            <a:xfrm>
              <a:off x="0" y="0"/>
              <a:ext cx="13836259" cy="8381614"/>
            </a:xfrm>
            <a:custGeom>
              <a:avLst/>
              <a:gdLst/>
              <a:ahLst/>
              <a:cxnLst/>
              <a:rect l="l" t="t" r="r" b="b"/>
              <a:pathLst>
                <a:path w="13836259" h="8381614">
                  <a:moveTo>
                    <a:pt x="13711800" y="59690"/>
                  </a:moveTo>
                  <a:cubicBezTo>
                    <a:pt x="13747359" y="59690"/>
                    <a:pt x="13776570" y="88900"/>
                    <a:pt x="13776570" y="124460"/>
                  </a:cubicBezTo>
                  <a:lnTo>
                    <a:pt x="13776570" y="8257153"/>
                  </a:lnTo>
                  <a:cubicBezTo>
                    <a:pt x="13776570" y="8292714"/>
                    <a:pt x="13747359" y="8321924"/>
                    <a:pt x="13711800" y="8321924"/>
                  </a:cubicBezTo>
                  <a:lnTo>
                    <a:pt x="124460" y="8321924"/>
                  </a:lnTo>
                  <a:cubicBezTo>
                    <a:pt x="88900" y="8321924"/>
                    <a:pt x="59690" y="8292714"/>
                    <a:pt x="59690" y="8257153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711800" y="59690"/>
                  </a:lnTo>
                  <a:moveTo>
                    <a:pt x="137118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8257153"/>
                  </a:lnTo>
                  <a:cubicBezTo>
                    <a:pt x="0" y="8325734"/>
                    <a:pt x="55880" y="8381614"/>
                    <a:pt x="124460" y="8381614"/>
                  </a:cubicBezTo>
                  <a:lnTo>
                    <a:pt x="13711800" y="8381614"/>
                  </a:lnTo>
                  <a:cubicBezTo>
                    <a:pt x="13780379" y="8381614"/>
                    <a:pt x="13836259" y="8325734"/>
                    <a:pt x="13836259" y="8257153"/>
                  </a:cubicBezTo>
                  <a:lnTo>
                    <a:pt x="13836259" y="124460"/>
                  </a:lnTo>
                  <a:cubicBezTo>
                    <a:pt x="13836259" y="55880"/>
                    <a:pt x="13780379" y="0"/>
                    <a:pt x="13711800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8" name="Picture 11">
            <a:extLst>
              <a:ext uri="{FF2B5EF4-FFF2-40B4-BE49-F238E27FC236}">
                <a16:creationId xmlns:a16="http://schemas.microsoft.com/office/drawing/2014/main" id="{3AC198F1-067D-4CDE-B28E-03E29DD848A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280274" flipH="1" flipV="1">
            <a:off x="15304684" y="8338158"/>
            <a:ext cx="2662836" cy="2551481"/>
          </a:xfrm>
          <a:prstGeom prst="rect">
            <a:avLst/>
          </a:prstGeom>
        </p:spPr>
      </p:pic>
      <p:pic>
        <p:nvPicPr>
          <p:cNvPr id="9" name="Picture 13">
            <a:extLst>
              <a:ext uri="{FF2B5EF4-FFF2-40B4-BE49-F238E27FC236}">
                <a16:creationId xmlns:a16="http://schemas.microsoft.com/office/drawing/2014/main" id="{894FB19D-4307-4F05-9F34-168F7B4EBC9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2269" y="5171145"/>
            <a:ext cx="5676424" cy="5232631"/>
          </a:xfrm>
          <a:prstGeom prst="rect">
            <a:avLst/>
          </a:prstGeom>
        </p:spPr>
      </p:pic>
      <p:pic>
        <p:nvPicPr>
          <p:cNvPr id="13" name="Picture 18">
            <a:extLst>
              <a:ext uri="{FF2B5EF4-FFF2-40B4-BE49-F238E27FC236}">
                <a16:creationId xmlns:a16="http://schemas.microsoft.com/office/drawing/2014/main" id="{2489CD7C-3525-474E-832A-BBE00A537116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6899446" y="9258300"/>
            <a:ext cx="719708" cy="719708"/>
          </a:xfrm>
          <a:prstGeom prst="rect">
            <a:avLst/>
          </a:prstGeom>
        </p:spPr>
      </p:pic>
      <p:graphicFrame>
        <p:nvGraphicFramePr>
          <p:cNvPr id="47" name="Đối tượng 8">
            <a:extLst>
              <a:ext uri="{FF2B5EF4-FFF2-40B4-BE49-F238E27FC236}">
                <a16:creationId xmlns:a16="http://schemas.microsoft.com/office/drawing/2014/main" id="{784CDB52-C4BF-4D7A-8032-17695D50A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6995"/>
              </p:ext>
            </p:extLst>
          </p:nvPr>
        </p:nvGraphicFramePr>
        <p:xfrm>
          <a:off x="7588121" y="7195091"/>
          <a:ext cx="4393131" cy="3541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1" imgW="380835" imgH="393529" progId="Equation.DSMT4">
                  <p:embed/>
                </p:oleObj>
              </mc:Choice>
              <mc:Fallback>
                <p:oleObj name="Equation" r:id="rId11" imgW="380835" imgH="393529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BA3175C7-210C-456E-A197-E7305D5FEA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121" y="7195091"/>
                        <a:ext cx="4393131" cy="3541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Đối tượng 7">
            <a:extLst>
              <a:ext uri="{FF2B5EF4-FFF2-40B4-BE49-F238E27FC236}">
                <a16:creationId xmlns:a16="http://schemas.microsoft.com/office/drawing/2014/main" id="{84688E6B-8DA2-43A0-AA92-10086F645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19566"/>
              </p:ext>
            </p:extLst>
          </p:nvPr>
        </p:nvGraphicFramePr>
        <p:xfrm>
          <a:off x="4433851" y="1267040"/>
          <a:ext cx="6755918" cy="3090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3" imgW="736280" imgH="393529" progId="Equation.DSMT4">
                  <p:embed/>
                </p:oleObj>
              </mc:Choice>
              <mc:Fallback>
                <p:oleObj name="Equation" r:id="rId13" imgW="736280" imgH="393529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C38DA8A0-E57D-4128-839C-90A6E9F603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51" y="1267040"/>
                        <a:ext cx="6755918" cy="3090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Đối tượng 12">
            <a:extLst>
              <a:ext uri="{FF2B5EF4-FFF2-40B4-BE49-F238E27FC236}">
                <a16:creationId xmlns:a16="http://schemas.microsoft.com/office/drawing/2014/main" id="{255481D0-AD2A-42DF-9BB9-5FD9B63E3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037440"/>
              </p:ext>
            </p:extLst>
          </p:nvPr>
        </p:nvGraphicFramePr>
        <p:xfrm>
          <a:off x="7811810" y="4104230"/>
          <a:ext cx="4727919" cy="3355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5" imgW="609336" imgH="393529" progId="Equation.DSMT4">
                  <p:embed/>
                </p:oleObj>
              </mc:Choice>
              <mc:Fallback>
                <p:oleObj name="Equation" r:id="rId15" imgW="609336" imgH="393529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5F1052E4-095F-43D4-9F08-635B5B75B8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1810" y="4104230"/>
                        <a:ext cx="4727919" cy="3355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>
            <a:extLst>
              <a:ext uri="{FF2B5EF4-FFF2-40B4-BE49-F238E27FC236}">
                <a16:creationId xmlns:a16="http://schemas.microsoft.com/office/drawing/2014/main" id="{13EDC8D1-D77F-422B-8102-0020F718271B}"/>
              </a:ext>
            </a:extLst>
          </p:cNvPr>
          <p:cNvGrpSpPr/>
          <p:nvPr/>
        </p:nvGrpSpPr>
        <p:grpSpPr>
          <a:xfrm>
            <a:off x="10198467" y="-59281"/>
            <a:ext cx="9616440" cy="2457468"/>
            <a:chOff x="5036262" y="8241516"/>
            <a:chExt cx="9616440" cy="2457468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D28E6E63-1EC7-4B29-8C93-CE1B4EC9649C}"/>
                </a:ext>
              </a:extLst>
            </p:cNvPr>
            <p:cNvGrpSpPr/>
            <p:nvPr/>
          </p:nvGrpSpPr>
          <p:grpSpPr>
            <a:xfrm>
              <a:off x="6121868" y="8241516"/>
              <a:ext cx="7142031" cy="2457468"/>
              <a:chOff x="6121868" y="8241516"/>
              <a:chExt cx="7142031" cy="2457468"/>
            </a:xfrm>
          </p:grpSpPr>
          <p:sp>
            <p:nvSpPr>
              <p:cNvPr id="53" name="Freeform: Shape 52">
                <a:extLst>
                  <a:ext uri="{FF2B5EF4-FFF2-40B4-BE49-F238E27FC236}">
                    <a16:creationId xmlns:a16="http://schemas.microsoft.com/office/drawing/2014/main" id="{9B195D89-9094-4349-A383-14E52CE4F1D6}"/>
                  </a:ext>
                </a:extLst>
              </p:cNvPr>
              <p:cNvSpPr/>
              <p:nvPr/>
            </p:nvSpPr>
            <p:spPr>
              <a:xfrm>
                <a:off x="6549684" y="8611612"/>
                <a:ext cx="5134552" cy="1718495"/>
              </a:xfrm>
              <a:custGeom>
                <a:avLst/>
                <a:gdLst>
                  <a:gd name="connsiteX0" fmla="*/ 4981260 w 5134552"/>
                  <a:gd name="connsiteY0" fmla="*/ 0 h 1718495"/>
                  <a:gd name="connsiteX1" fmla="*/ 5134553 w 5134552"/>
                  <a:gd name="connsiteY1" fmla="*/ 0 h 1718495"/>
                  <a:gd name="connsiteX2" fmla="*/ 5134553 w 5134552"/>
                  <a:gd name="connsiteY2" fmla="*/ 1718495 h 1718495"/>
                  <a:gd name="connsiteX3" fmla="*/ 4981260 w 5134552"/>
                  <a:gd name="connsiteY3" fmla="*/ 1718495 h 1718495"/>
                  <a:gd name="connsiteX4" fmla="*/ 153293 w 5134552"/>
                  <a:gd name="connsiteY4" fmla="*/ 1718495 h 1718495"/>
                  <a:gd name="connsiteX5" fmla="*/ 0 w 5134552"/>
                  <a:gd name="connsiteY5" fmla="*/ 1718495 h 1718495"/>
                  <a:gd name="connsiteX6" fmla="*/ 0 w 5134552"/>
                  <a:gd name="connsiteY6" fmla="*/ 0 h 1718495"/>
                  <a:gd name="connsiteX7" fmla="*/ 153293 w 5134552"/>
                  <a:gd name="connsiteY7" fmla="*/ 0 h 17184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5134552" h="1718495">
                    <a:moveTo>
                      <a:pt x="4981260" y="0"/>
                    </a:moveTo>
                    <a:cubicBezTo>
                      <a:pt x="5065921" y="0"/>
                      <a:pt x="5134553" y="0"/>
                      <a:pt x="5134553" y="0"/>
                    </a:cubicBezTo>
                    <a:lnTo>
                      <a:pt x="5134553" y="1718495"/>
                    </a:lnTo>
                    <a:cubicBezTo>
                      <a:pt x="5134553" y="1718495"/>
                      <a:pt x="5065921" y="1718495"/>
                      <a:pt x="4981260" y="1718495"/>
                    </a:cubicBezTo>
                    <a:lnTo>
                      <a:pt x="153293" y="1718495"/>
                    </a:lnTo>
                    <a:cubicBezTo>
                      <a:pt x="68632" y="1718495"/>
                      <a:pt x="0" y="1718495"/>
                      <a:pt x="0" y="1718495"/>
                    </a:cubicBezTo>
                    <a:lnTo>
                      <a:pt x="0" y="0"/>
                    </a:lnTo>
                    <a:cubicBezTo>
                      <a:pt x="0" y="0"/>
                      <a:pt x="68632" y="0"/>
                      <a:pt x="153293" y="0"/>
                    </a:cubicBezTo>
                    <a:close/>
                  </a:path>
                </a:pathLst>
              </a:custGeom>
              <a:solidFill>
                <a:srgbClr val="CCCCCC"/>
              </a:solidFill>
              <a:ln w="1277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" name="Freeform: Shape 53">
                <a:extLst>
                  <a:ext uri="{FF2B5EF4-FFF2-40B4-BE49-F238E27FC236}">
                    <a16:creationId xmlns:a16="http://schemas.microsoft.com/office/drawing/2014/main" id="{18AA3B69-F4BE-4A6D-8861-39961A52E409}"/>
                  </a:ext>
                </a:extLst>
              </p:cNvPr>
              <p:cNvSpPr/>
              <p:nvPr/>
            </p:nvSpPr>
            <p:spPr>
              <a:xfrm>
                <a:off x="6635979" y="8723799"/>
                <a:ext cx="6627920" cy="1718495"/>
              </a:xfrm>
              <a:custGeom>
                <a:avLst/>
                <a:gdLst>
                  <a:gd name="connsiteX0" fmla="*/ 4981260 w 5134552"/>
                  <a:gd name="connsiteY0" fmla="*/ 0 h 1718495"/>
                  <a:gd name="connsiteX1" fmla="*/ 5134553 w 5134552"/>
                  <a:gd name="connsiteY1" fmla="*/ 0 h 1718495"/>
                  <a:gd name="connsiteX2" fmla="*/ 5134553 w 5134552"/>
                  <a:gd name="connsiteY2" fmla="*/ 1718495 h 1718495"/>
                  <a:gd name="connsiteX3" fmla="*/ 4981260 w 5134552"/>
                  <a:gd name="connsiteY3" fmla="*/ 1718495 h 1718495"/>
                  <a:gd name="connsiteX4" fmla="*/ 153293 w 5134552"/>
                  <a:gd name="connsiteY4" fmla="*/ 1718495 h 1718495"/>
                  <a:gd name="connsiteX5" fmla="*/ 0 w 5134552"/>
                  <a:gd name="connsiteY5" fmla="*/ 1718495 h 1718495"/>
                  <a:gd name="connsiteX6" fmla="*/ 0 w 5134552"/>
                  <a:gd name="connsiteY6" fmla="*/ 0 h 1718495"/>
                  <a:gd name="connsiteX7" fmla="*/ 153293 w 5134552"/>
                  <a:gd name="connsiteY7" fmla="*/ 0 h 17184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5134552" h="1718495">
                    <a:moveTo>
                      <a:pt x="4981260" y="0"/>
                    </a:moveTo>
                    <a:cubicBezTo>
                      <a:pt x="5065921" y="0"/>
                      <a:pt x="5134553" y="0"/>
                      <a:pt x="5134553" y="0"/>
                    </a:cubicBezTo>
                    <a:lnTo>
                      <a:pt x="5134553" y="1718495"/>
                    </a:lnTo>
                    <a:cubicBezTo>
                      <a:pt x="5134553" y="1718495"/>
                      <a:pt x="5065921" y="1718495"/>
                      <a:pt x="4981260" y="1718495"/>
                    </a:cubicBezTo>
                    <a:lnTo>
                      <a:pt x="153293" y="1718495"/>
                    </a:lnTo>
                    <a:cubicBezTo>
                      <a:pt x="68632" y="1718495"/>
                      <a:pt x="0" y="1718495"/>
                      <a:pt x="0" y="1718495"/>
                    </a:cubicBezTo>
                    <a:lnTo>
                      <a:pt x="0" y="0"/>
                    </a:lnTo>
                    <a:cubicBezTo>
                      <a:pt x="0" y="0"/>
                      <a:pt x="68632" y="0"/>
                      <a:pt x="153293" y="0"/>
                    </a:cubicBezTo>
                    <a:close/>
                  </a:path>
                </a:pathLst>
              </a:custGeom>
              <a:solidFill>
                <a:srgbClr val="D6EBC7"/>
              </a:solidFill>
              <a:ln w="1277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" name="Freeform: Shape 54">
                <a:extLst>
                  <a:ext uri="{FF2B5EF4-FFF2-40B4-BE49-F238E27FC236}">
                    <a16:creationId xmlns:a16="http://schemas.microsoft.com/office/drawing/2014/main" id="{88227C44-BD84-480A-AE7C-29E7A75F94B8}"/>
                  </a:ext>
                </a:extLst>
              </p:cNvPr>
              <p:cNvSpPr/>
              <p:nvPr/>
            </p:nvSpPr>
            <p:spPr>
              <a:xfrm>
                <a:off x="6121868" y="8241516"/>
                <a:ext cx="1017080" cy="1006461"/>
              </a:xfrm>
              <a:custGeom>
                <a:avLst/>
                <a:gdLst>
                  <a:gd name="connsiteX0" fmla="*/ 0 w 1017080"/>
                  <a:gd name="connsiteY0" fmla="*/ 751245 h 1006461"/>
                  <a:gd name="connsiteX1" fmla="*/ 4343 w 1017080"/>
                  <a:gd name="connsiteY1" fmla="*/ 815197 h 1006461"/>
                  <a:gd name="connsiteX2" fmla="*/ 6870 w 1017080"/>
                  <a:gd name="connsiteY2" fmla="*/ 817246 h 1006461"/>
                  <a:gd name="connsiteX3" fmla="*/ 6898 w 1017080"/>
                  <a:gd name="connsiteY3" fmla="*/ 817243 h 1006461"/>
                  <a:gd name="connsiteX4" fmla="*/ 137708 w 1017080"/>
                  <a:gd name="connsiteY4" fmla="*/ 800999 h 1006461"/>
                  <a:gd name="connsiteX5" fmla="*/ 140125 w 1017080"/>
                  <a:gd name="connsiteY5" fmla="*/ 802898 h 1006461"/>
                  <a:gd name="connsiteX6" fmla="*/ 140135 w 1017080"/>
                  <a:gd name="connsiteY6" fmla="*/ 803302 h 1006461"/>
                  <a:gd name="connsiteX7" fmla="*/ 133493 w 1017080"/>
                  <a:gd name="connsiteY7" fmla="*/ 904472 h 1006461"/>
                  <a:gd name="connsiteX8" fmla="*/ 135026 w 1017080"/>
                  <a:gd name="connsiteY8" fmla="*/ 906647 h 1006461"/>
                  <a:gd name="connsiteX9" fmla="*/ 275544 w 1017080"/>
                  <a:gd name="connsiteY9" fmla="*/ 939901 h 1006461"/>
                  <a:gd name="connsiteX10" fmla="*/ 277130 w 1017080"/>
                  <a:gd name="connsiteY10" fmla="*/ 942535 h 1006461"/>
                  <a:gd name="connsiteX11" fmla="*/ 277077 w 1017080"/>
                  <a:gd name="connsiteY11" fmla="*/ 942715 h 1006461"/>
                  <a:gd name="connsiteX12" fmla="*/ 261748 w 1017080"/>
                  <a:gd name="connsiteY12" fmla="*/ 1003597 h 1006461"/>
                  <a:gd name="connsiteX13" fmla="*/ 263416 w 1017080"/>
                  <a:gd name="connsiteY13" fmla="*/ 1006391 h 1006461"/>
                  <a:gd name="connsiteX14" fmla="*/ 265836 w 1017080"/>
                  <a:gd name="connsiteY14" fmla="*/ 1005515 h 1006461"/>
                  <a:gd name="connsiteX15" fmla="*/ 1015822 w 1017080"/>
                  <a:gd name="connsiteY15" fmla="*/ 260101 h 1006461"/>
                  <a:gd name="connsiteX16" fmla="*/ 1016972 w 1017080"/>
                  <a:gd name="connsiteY16" fmla="*/ 256008 h 1006461"/>
                  <a:gd name="connsiteX17" fmla="*/ 997427 w 1017080"/>
                  <a:gd name="connsiteY17" fmla="*/ 174278 h 1006461"/>
                  <a:gd name="connsiteX18" fmla="*/ 993595 w 1017080"/>
                  <a:gd name="connsiteY18" fmla="*/ 171592 h 1006461"/>
                  <a:gd name="connsiteX19" fmla="*/ 886801 w 1017080"/>
                  <a:gd name="connsiteY19" fmla="*/ 181952 h 1006461"/>
                  <a:gd name="connsiteX20" fmla="*/ 882988 w 1017080"/>
                  <a:gd name="connsiteY20" fmla="*/ 178906 h 1006461"/>
                  <a:gd name="connsiteX21" fmla="*/ 882968 w 1017080"/>
                  <a:gd name="connsiteY21" fmla="*/ 178627 h 1006461"/>
                  <a:gd name="connsiteX22" fmla="*/ 876198 w 1017080"/>
                  <a:gd name="connsiteY22" fmla="*/ 73363 h 1006461"/>
                  <a:gd name="connsiteX23" fmla="*/ 873260 w 1017080"/>
                  <a:gd name="connsiteY23" fmla="*/ 70038 h 1006461"/>
                  <a:gd name="connsiteX24" fmla="*/ 776813 w 1017080"/>
                  <a:gd name="connsiteY24" fmla="*/ 57248 h 1006461"/>
                  <a:gd name="connsiteX25" fmla="*/ 774002 w 1017080"/>
                  <a:gd name="connsiteY25" fmla="*/ 54690 h 1006461"/>
                  <a:gd name="connsiteX26" fmla="*/ 759695 w 1017080"/>
                  <a:gd name="connsiteY26" fmla="*/ 2506 h 1006461"/>
                  <a:gd name="connsiteX27" fmla="*/ 754770 w 1017080"/>
                  <a:gd name="connsiteY27" fmla="*/ 240 h 1006461"/>
                  <a:gd name="connsiteX28" fmla="*/ 753180 w 1017080"/>
                  <a:gd name="connsiteY28" fmla="*/ 1354 h 1006461"/>
                  <a:gd name="connsiteX29" fmla="*/ 1150 w 1017080"/>
                  <a:gd name="connsiteY29" fmla="*/ 749839 h 1006461"/>
                  <a:gd name="connsiteX30" fmla="*/ 0 w 1017080"/>
                  <a:gd name="connsiteY30" fmla="*/ 751245 h 10064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1017080" h="1006461">
                    <a:moveTo>
                      <a:pt x="0" y="751245"/>
                    </a:moveTo>
                    <a:lnTo>
                      <a:pt x="4343" y="815197"/>
                    </a:lnTo>
                    <a:cubicBezTo>
                      <a:pt x="4476" y="816461"/>
                      <a:pt x="5607" y="817379"/>
                      <a:pt x="6870" y="817246"/>
                    </a:cubicBezTo>
                    <a:cubicBezTo>
                      <a:pt x="6879" y="817245"/>
                      <a:pt x="6889" y="817244"/>
                      <a:pt x="6898" y="817243"/>
                    </a:cubicBezTo>
                    <a:lnTo>
                      <a:pt x="137708" y="800999"/>
                    </a:lnTo>
                    <a:cubicBezTo>
                      <a:pt x="138899" y="800856"/>
                      <a:pt x="139981" y="801705"/>
                      <a:pt x="140125" y="802898"/>
                    </a:cubicBezTo>
                    <a:cubicBezTo>
                      <a:pt x="140141" y="803032"/>
                      <a:pt x="140144" y="803167"/>
                      <a:pt x="140135" y="803302"/>
                    </a:cubicBezTo>
                    <a:lnTo>
                      <a:pt x="133493" y="904472"/>
                    </a:lnTo>
                    <a:cubicBezTo>
                      <a:pt x="133337" y="905492"/>
                      <a:pt x="134014" y="906452"/>
                      <a:pt x="135026" y="906647"/>
                    </a:cubicBezTo>
                    <a:lnTo>
                      <a:pt x="275544" y="939901"/>
                    </a:lnTo>
                    <a:cubicBezTo>
                      <a:pt x="276709" y="940190"/>
                      <a:pt x="277419" y="941369"/>
                      <a:pt x="277130" y="942535"/>
                    </a:cubicBezTo>
                    <a:cubicBezTo>
                      <a:pt x="277115" y="942595"/>
                      <a:pt x="277098" y="942656"/>
                      <a:pt x="277077" y="942715"/>
                    </a:cubicBezTo>
                    <a:lnTo>
                      <a:pt x="261748" y="1003597"/>
                    </a:lnTo>
                    <a:cubicBezTo>
                      <a:pt x="261438" y="1004830"/>
                      <a:pt x="262185" y="1006081"/>
                      <a:pt x="263416" y="1006391"/>
                    </a:cubicBezTo>
                    <a:cubicBezTo>
                      <a:pt x="264326" y="1006621"/>
                      <a:pt x="265283" y="1006274"/>
                      <a:pt x="265836" y="1005515"/>
                    </a:cubicBezTo>
                    <a:lnTo>
                      <a:pt x="1015822" y="260101"/>
                    </a:lnTo>
                    <a:cubicBezTo>
                      <a:pt x="1016869" y="259017"/>
                      <a:pt x="1017302" y="257479"/>
                      <a:pt x="1016972" y="256008"/>
                    </a:cubicBezTo>
                    <a:lnTo>
                      <a:pt x="997427" y="174278"/>
                    </a:lnTo>
                    <a:cubicBezTo>
                      <a:pt x="996993" y="172555"/>
                      <a:pt x="995361" y="171411"/>
                      <a:pt x="993595" y="171592"/>
                    </a:cubicBezTo>
                    <a:lnTo>
                      <a:pt x="886801" y="181952"/>
                    </a:lnTo>
                    <a:cubicBezTo>
                      <a:pt x="884908" y="182165"/>
                      <a:pt x="883201" y="180801"/>
                      <a:pt x="882988" y="178906"/>
                    </a:cubicBezTo>
                    <a:cubicBezTo>
                      <a:pt x="882978" y="178813"/>
                      <a:pt x="882971" y="178720"/>
                      <a:pt x="882968" y="178627"/>
                    </a:cubicBezTo>
                    <a:lnTo>
                      <a:pt x="876198" y="73363"/>
                    </a:lnTo>
                    <a:cubicBezTo>
                      <a:pt x="876209" y="71667"/>
                      <a:pt x="874943" y="70234"/>
                      <a:pt x="873260" y="70038"/>
                    </a:cubicBezTo>
                    <a:lnTo>
                      <a:pt x="776813" y="57248"/>
                    </a:lnTo>
                    <a:cubicBezTo>
                      <a:pt x="775449" y="57035"/>
                      <a:pt x="774344" y="56029"/>
                      <a:pt x="774002" y="54690"/>
                    </a:cubicBezTo>
                    <a:lnTo>
                      <a:pt x="759695" y="2506"/>
                    </a:lnTo>
                    <a:cubicBezTo>
                      <a:pt x="758960" y="518"/>
                      <a:pt x="756755" y="-496"/>
                      <a:pt x="754770" y="240"/>
                    </a:cubicBezTo>
                    <a:cubicBezTo>
                      <a:pt x="754154" y="469"/>
                      <a:pt x="753606" y="853"/>
                      <a:pt x="753180" y="1354"/>
                    </a:cubicBezTo>
                    <a:lnTo>
                      <a:pt x="1150" y="749839"/>
                    </a:lnTo>
                    <a:cubicBezTo>
                      <a:pt x="607" y="750151"/>
                      <a:pt x="198" y="750651"/>
                      <a:pt x="0" y="751245"/>
                    </a:cubicBezTo>
                    <a:close/>
                  </a:path>
                </a:pathLst>
              </a:custGeom>
              <a:solidFill>
                <a:srgbClr val="999999">
                  <a:alpha val="60000"/>
                </a:srgbClr>
              </a:solidFill>
              <a:ln w="1277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" name="Freeform: Shape 55">
                <a:extLst>
                  <a:ext uri="{FF2B5EF4-FFF2-40B4-BE49-F238E27FC236}">
                    <a16:creationId xmlns:a16="http://schemas.microsoft.com/office/drawing/2014/main" id="{15FF6354-C544-4332-B01D-4944BC52BA77}"/>
                  </a:ext>
                </a:extLst>
              </p:cNvPr>
              <p:cNvSpPr/>
              <p:nvPr/>
            </p:nvSpPr>
            <p:spPr>
              <a:xfrm>
                <a:off x="10910220" y="9693116"/>
                <a:ext cx="1016818" cy="1005868"/>
              </a:xfrm>
              <a:custGeom>
                <a:avLst/>
                <a:gdLst>
                  <a:gd name="connsiteX0" fmla="*/ 14 w 1016818"/>
                  <a:gd name="connsiteY0" fmla="*/ 750696 h 1005868"/>
                  <a:gd name="connsiteX1" fmla="*/ 4357 w 1016818"/>
                  <a:gd name="connsiteY1" fmla="*/ 815287 h 1005868"/>
                  <a:gd name="connsiteX2" fmla="*/ 6202 w 1016818"/>
                  <a:gd name="connsiteY2" fmla="*/ 817274 h 1005868"/>
                  <a:gd name="connsiteX3" fmla="*/ 6785 w 1016818"/>
                  <a:gd name="connsiteY3" fmla="*/ 817205 h 1005868"/>
                  <a:gd name="connsiteX4" fmla="*/ 137339 w 1016818"/>
                  <a:gd name="connsiteY4" fmla="*/ 800451 h 1005868"/>
                  <a:gd name="connsiteX5" fmla="*/ 139876 w 1016818"/>
                  <a:gd name="connsiteY5" fmla="*/ 802184 h 1005868"/>
                  <a:gd name="connsiteX6" fmla="*/ 139894 w 1016818"/>
                  <a:gd name="connsiteY6" fmla="*/ 802881 h 1005868"/>
                  <a:gd name="connsiteX7" fmla="*/ 133124 w 1016818"/>
                  <a:gd name="connsiteY7" fmla="*/ 903924 h 1005868"/>
                  <a:gd name="connsiteX8" fmla="*/ 134785 w 1016818"/>
                  <a:gd name="connsiteY8" fmla="*/ 906226 h 1005868"/>
                  <a:gd name="connsiteX9" fmla="*/ 275303 w 1016818"/>
                  <a:gd name="connsiteY9" fmla="*/ 939480 h 1005868"/>
                  <a:gd name="connsiteX10" fmla="*/ 276843 w 1016818"/>
                  <a:gd name="connsiteY10" fmla="*/ 942141 h 1005868"/>
                  <a:gd name="connsiteX11" fmla="*/ 276836 w 1016818"/>
                  <a:gd name="connsiteY11" fmla="*/ 942166 h 1005868"/>
                  <a:gd name="connsiteX12" fmla="*/ 261507 w 1016818"/>
                  <a:gd name="connsiteY12" fmla="*/ 1003048 h 1005868"/>
                  <a:gd name="connsiteX13" fmla="*/ 263230 w 1016818"/>
                  <a:gd name="connsiteY13" fmla="*/ 1005809 h 1005868"/>
                  <a:gd name="connsiteX14" fmla="*/ 265467 w 1016818"/>
                  <a:gd name="connsiteY14" fmla="*/ 1005094 h 1005868"/>
                  <a:gd name="connsiteX15" fmla="*/ 1015453 w 1016818"/>
                  <a:gd name="connsiteY15" fmla="*/ 259552 h 1005868"/>
                  <a:gd name="connsiteX16" fmla="*/ 1016731 w 1016818"/>
                  <a:gd name="connsiteY16" fmla="*/ 255587 h 1005868"/>
                  <a:gd name="connsiteX17" fmla="*/ 997314 w 1016818"/>
                  <a:gd name="connsiteY17" fmla="*/ 174113 h 1005868"/>
                  <a:gd name="connsiteX18" fmla="*/ 993482 w 1016818"/>
                  <a:gd name="connsiteY18" fmla="*/ 171555 h 1005868"/>
                  <a:gd name="connsiteX19" fmla="*/ 886815 w 1016818"/>
                  <a:gd name="connsiteY19" fmla="*/ 181787 h 1005868"/>
                  <a:gd name="connsiteX20" fmla="*/ 882859 w 1016818"/>
                  <a:gd name="connsiteY20" fmla="*/ 178630 h 1005868"/>
                  <a:gd name="connsiteX21" fmla="*/ 882855 w 1016818"/>
                  <a:gd name="connsiteY21" fmla="*/ 178589 h 1005868"/>
                  <a:gd name="connsiteX22" fmla="*/ 876212 w 1016818"/>
                  <a:gd name="connsiteY22" fmla="*/ 73198 h 1005868"/>
                  <a:gd name="connsiteX23" fmla="*/ 873146 w 1016818"/>
                  <a:gd name="connsiteY23" fmla="*/ 70000 h 1005868"/>
                  <a:gd name="connsiteX24" fmla="*/ 776827 w 1016818"/>
                  <a:gd name="connsiteY24" fmla="*/ 57210 h 1005868"/>
                  <a:gd name="connsiteX25" fmla="*/ 773889 w 1016818"/>
                  <a:gd name="connsiteY25" fmla="*/ 54652 h 1005868"/>
                  <a:gd name="connsiteX26" fmla="*/ 759581 w 1016818"/>
                  <a:gd name="connsiteY26" fmla="*/ 2596 h 1005868"/>
                  <a:gd name="connsiteX27" fmla="*/ 754715 w 1016818"/>
                  <a:gd name="connsiteY27" fmla="*/ 208 h 1005868"/>
                  <a:gd name="connsiteX28" fmla="*/ 753067 w 1016818"/>
                  <a:gd name="connsiteY28" fmla="*/ 1317 h 1005868"/>
                  <a:gd name="connsiteX29" fmla="*/ 781 w 1016818"/>
                  <a:gd name="connsiteY29" fmla="*/ 748650 h 1005868"/>
                  <a:gd name="connsiteX30" fmla="*/ 14 w 1016818"/>
                  <a:gd name="connsiteY30" fmla="*/ 750696 h 1005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1016818" h="1005868">
                    <a:moveTo>
                      <a:pt x="14" y="750696"/>
                    </a:moveTo>
                    <a:lnTo>
                      <a:pt x="4357" y="815287"/>
                    </a:lnTo>
                    <a:cubicBezTo>
                      <a:pt x="4319" y="816346"/>
                      <a:pt x="5145" y="817235"/>
                      <a:pt x="6202" y="817274"/>
                    </a:cubicBezTo>
                    <a:cubicBezTo>
                      <a:pt x="6399" y="817281"/>
                      <a:pt x="6595" y="817258"/>
                      <a:pt x="6785" y="817205"/>
                    </a:cubicBezTo>
                    <a:lnTo>
                      <a:pt x="137339" y="800451"/>
                    </a:lnTo>
                    <a:cubicBezTo>
                      <a:pt x="138518" y="800228"/>
                      <a:pt x="139654" y="801004"/>
                      <a:pt x="139876" y="802184"/>
                    </a:cubicBezTo>
                    <a:cubicBezTo>
                      <a:pt x="139920" y="802414"/>
                      <a:pt x="139926" y="802649"/>
                      <a:pt x="139894" y="802881"/>
                    </a:cubicBezTo>
                    <a:lnTo>
                      <a:pt x="133124" y="903924"/>
                    </a:lnTo>
                    <a:cubicBezTo>
                      <a:pt x="133031" y="904997"/>
                      <a:pt x="133738" y="905976"/>
                      <a:pt x="134785" y="906226"/>
                    </a:cubicBezTo>
                    <a:lnTo>
                      <a:pt x="275303" y="939480"/>
                    </a:lnTo>
                    <a:cubicBezTo>
                      <a:pt x="276462" y="939790"/>
                      <a:pt x="277151" y="940980"/>
                      <a:pt x="276843" y="942141"/>
                    </a:cubicBezTo>
                    <a:cubicBezTo>
                      <a:pt x="276841" y="942149"/>
                      <a:pt x="276838" y="942158"/>
                      <a:pt x="276836" y="942166"/>
                    </a:cubicBezTo>
                    <a:lnTo>
                      <a:pt x="261507" y="1003048"/>
                    </a:lnTo>
                    <a:cubicBezTo>
                      <a:pt x="261221" y="1004287"/>
                      <a:pt x="261992" y="1005523"/>
                      <a:pt x="263230" y="1005809"/>
                    </a:cubicBezTo>
                    <a:cubicBezTo>
                      <a:pt x="264050" y="1005999"/>
                      <a:pt x="264908" y="1005724"/>
                      <a:pt x="265467" y="1005094"/>
                    </a:cubicBezTo>
                    <a:lnTo>
                      <a:pt x="1015453" y="259552"/>
                    </a:lnTo>
                    <a:cubicBezTo>
                      <a:pt x="1016546" y="258547"/>
                      <a:pt x="1017031" y="257042"/>
                      <a:pt x="1016731" y="255587"/>
                    </a:cubicBezTo>
                    <a:lnTo>
                      <a:pt x="997314" y="174113"/>
                    </a:lnTo>
                    <a:cubicBezTo>
                      <a:pt x="996930" y="172368"/>
                      <a:pt x="995238" y="171238"/>
                      <a:pt x="993482" y="171555"/>
                    </a:cubicBezTo>
                    <a:lnTo>
                      <a:pt x="886815" y="181787"/>
                    </a:lnTo>
                    <a:cubicBezTo>
                      <a:pt x="884852" y="182009"/>
                      <a:pt x="883081" y="180596"/>
                      <a:pt x="882859" y="178630"/>
                    </a:cubicBezTo>
                    <a:cubicBezTo>
                      <a:pt x="882858" y="178617"/>
                      <a:pt x="882856" y="178603"/>
                      <a:pt x="882855" y="178589"/>
                    </a:cubicBezTo>
                    <a:lnTo>
                      <a:pt x="876212" y="73198"/>
                    </a:lnTo>
                    <a:cubicBezTo>
                      <a:pt x="876152" y="71506"/>
                      <a:pt x="874832" y="70130"/>
                      <a:pt x="873146" y="70000"/>
                    </a:cubicBezTo>
                    <a:lnTo>
                      <a:pt x="776827" y="57210"/>
                    </a:lnTo>
                    <a:cubicBezTo>
                      <a:pt x="775429" y="57013"/>
                      <a:pt x="774278" y="56011"/>
                      <a:pt x="773889" y="54652"/>
                    </a:cubicBezTo>
                    <a:lnTo>
                      <a:pt x="759581" y="2596"/>
                    </a:lnTo>
                    <a:cubicBezTo>
                      <a:pt x="758896" y="591"/>
                      <a:pt x="756717" y="-478"/>
                      <a:pt x="754715" y="208"/>
                    </a:cubicBezTo>
                    <a:cubicBezTo>
                      <a:pt x="754078" y="426"/>
                      <a:pt x="753509" y="809"/>
                      <a:pt x="753067" y="1317"/>
                    </a:cubicBezTo>
                    <a:lnTo>
                      <a:pt x="781" y="748650"/>
                    </a:lnTo>
                    <a:cubicBezTo>
                      <a:pt x="216" y="749172"/>
                      <a:pt x="-69" y="749931"/>
                      <a:pt x="14" y="750696"/>
                    </a:cubicBezTo>
                    <a:close/>
                  </a:path>
                </a:pathLst>
              </a:custGeom>
              <a:solidFill>
                <a:srgbClr val="999999">
                  <a:alpha val="60000"/>
                </a:srgbClr>
              </a:solidFill>
              <a:ln w="1277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7A2C45CA-1475-426E-8BEA-6D1F67327CC9}"/>
                </a:ext>
              </a:extLst>
            </p:cNvPr>
            <p:cNvSpPr txBox="1"/>
            <p:nvPr/>
          </p:nvSpPr>
          <p:spPr>
            <a:xfrm>
              <a:off x="5036262" y="8833180"/>
              <a:ext cx="9616440" cy="13234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8000" b="1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Bài 3. Tìm x</a:t>
              </a:r>
              <a:endParaRPr lang="en-US" sz="8000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49129742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457200" y="571500"/>
                <a:ext cx="17678400" cy="6137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+mj-lt"/>
                  </a:rPr>
                  <a:t>Bài 4</a:t>
                </a:r>
                <a:r>
                  <a:rPr lang="en-US" sz="4400" dirty="0" smtClean="0">
                    <a:solidFill>
                      <a:srgbClr val="FF0000"/>
                    </a:solidFill>
                    <a:latin typeface="+mj-lt"/>
                  </a:rPr>
                  <a:t>: </a:t>
                </a:r>
                <a:r>
                  <a:rPr lang="vi-VN" sz="4400" dirty="0" smtClean="0">
                    <a:solidFill>
                      <a:srgbClr val="FF0000"/>
                    </a:solidFill>
                    <a:latin typeface="+mj-lt"/>
                  </a:rPr>
                  <a:t>Diện </a:t>
                </a:r>
                <a:r>
                  <a:rPr lang="vi-VN" sz="4400" dirty="0">
                    <a:solidFill>
                      <a:srgbClr val="FF0000"/>
                    </a:solidFill>
                    <a:latin typeface="+mj-lt"/>
                  </a:rPr>
                  <a:t>tích của vườn hoa nhà trường được sử dụng như sau: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l-GR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rgbClr val="FF0000"/>
                    </a:solidFill>
                    <a:latin typeface="+mj-lt"/>
                  </a:rPr>
                  <a:t> diện tích vườn hoa dùng để trồng các loại hoa,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rgbClr val="FF0000"/>
                    </a:solidFill>
                    <a:latin typeface="+mj-lt"/>
                  </a:rPr>
                  <a:t> diện tích vườn hoa để làm đường đi, diện tích phần còn lại của vườn hoa để xây bể nước (như hình vẽ</a:t>
                </a:r>
                <a:r>
                  <a:rPr lang="vi-VN" sz="4400" dirty="0" smtClean="0">
                    <a:solidFill>
                      <a:srgbClr val="FF0000"/>
                    </a:solidFill>
                    <a:latin typeface="+mj-lt"/>
                  </a:rPr>
                  <a:t>)</a:t>
                </a:r>
                <a:endParaRPr lang="vi-VN" sz="4400" dirty="0">
                  <a:solidFill>
                    <a:srgbClr val="FF0000"/>
                  </a:solidFill>
                  <a:latin typeface="+mj-lt"/>
                </a:endParaRPr>
              </a:p>
              <a:p>
                <a:r>
                  <a:rPr lang="vi-VN" sz="4400" dirty="0">
                    <a:solidFill>
                      <a:srgbClr val="FF0000"/>
                    </a:solidFill>
                    <a:latin typeface="+mj-lt"/>
                  </a:rPr>
                  <a:t>a) Hỏi diện tích để xây bể nước chiếm bao nhiêu phần diện tích vườn hoa ?</a:t>
                </a:r>
              </a:p>
              <a:p>
                <a:r>
                  <a:rPr lang="vi-VN" sz="4400" dirty="0">
                    <a:solidFill>
                      <a:srgbClr val="FF0000"/>
                    </a:solidFill>
                    <a:latin typeface="+mj-lt"/>
                  </a:rPr>
                  <a:t>b) Biết vườn hoa là hình chữ nhật có chiều dài </a:t>
                </a:r>
                <a:r>
                  <a:rPr lang="vi-VN" sz="4400" dirty="0" smtClean="0">
                    <a:solidFill>
                      <a:srgbClr val="FF0000"/>
                    </a:solidFill>
                    <a:latin typeface="+mj-lt"/>
                  </a:rPr>
                  <a:t>20m, </a:t>
                </a:r>
                <a:r>
                  <a:rPr lang="vi-VN" sz="4400" dirty="0">
                    <a:solidFill>
                      <a:srgbClr val="FF0000"/>
                    </a:solidFill>
                    <a:latin typeface="+mj-lt"/>
                  </a:rPr>
                  <a:t>chiều rộng </a:t>
                </a:r>
                <a:r>
                  <a:rPr lang="vi-VN" sz="4400" dirty="0" smtClean="0">
                    <a:solidFill>
                      <a:srgbClr val="FF0000"/>
                    </a:solidFill>
                    <a:latin typeface="+mj-lt"/>
                  </a:rPr>
                  <a:t>15m. </a:t>
                </a:r>
                <a:r>
                  <a:rPr lang="vi-VN" sz="4400" dirty="0">
                    <a:solidFill>
                      <a:srgbClr val="FF0000"/>
                    </a:solidFill>
                    <a:latin typeface="+mj-lt"/>
                  </a:rPr>
                  <a:t>Hỏi diện tích để xây bể nước là bao nhiêu mét vuông ?</a:t>
                </a:r>
              </a:p>
              <a:p>
                <a:r>
                  <a:rPr lang="vi-VN" sz="4400" dirty="0">
                    <a:latin typeface="+mj-lt"/>
                  </a:rPr>
                  <a:t/>
                </a:r>
                <a:br>
                  <a:rPr lang="vi-VN" sz="4400" dirty="0">
                    <a:latin typeface="+mj-lt"/>
                  </a:rPr>
                </a:br>
                <a:endParaRPr lang="en-US" sz="4400" dirty="0">
                  <a:latin typeface="+mj-lt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71500"/>
                <a:ext cx="17678400" cy="6137770"/>
              </a:xfrm>
              <a:prstGeom prst="rect">
                <a:avLst/>
              </a:prstGeom>
              <a:blipFill>
                <a:blip r:embed="rId2"/>
                <a:stretch>
                  <a:fillRect l="-1379" t="-2284" r="-3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90" name="Picture 2" descr="https://img.loigiaihay.com/picture/2019/0323/h166b-tr167-sgk-t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372100"/>
            <a:ext cx="7109361" cy="4335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7365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626165" y="-19878"/>
                <a:ext cx="17678400" cy="113199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5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54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5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dirty="0" smtClean="0">
                    <a:solidFill>
                      <a:srgbClr val="000000"/>
                    </a:solidFill>
                    <a:latin typeface="OpenSans"/>
                  </a:rPr>
                  <a:t>a</a:t>
                </a:r>
                <a:r>
                  <a:rPr lang="vi-VN" sz="4400" dirty="0">
                    <a:solidFill>
                      <a:srgbClr val="000000"/>
                    </a:solidFill>
                    <a:latin typeface="+mj-lt"/>
                  </a:rPr>
                  <a:t>) Coi diện tích vườn hoa là 11 đơn vị.</a:t>
                </a:r>
              </a:p>
              <a:p>
                <a:r>
                  <a:rPr lang="vi-VN" sz="4400" dirty="0">
                    <a:solidFill>
                      <a:srgbClr val="000000"/>
                    </a:solidFill>
                    <a:latin typeface="+mj-lt"/>
                  </a:rPr>
                  <a:t>Diện tích để trồng hoa và làm đường đi chiếm số phần diện tích vườn hoa là:</a:t>
                </a:r>
              </a:p>
              <a:p>
                <a:r>
                  <a:rPr lang="vi-VN" sz="4400" dirty="0">
                    <a:solidFill>
                      <a:srgbClr val="000000"/>
                    </a:solidFill>
                    <a:latin typeface="+mj-lt"/>
                  </a:rPr>
                  <a:t>         </a:t>
                </a:r>
                <a:r>
                  <a:rPr lang="vi-VN" sz="5400" dirty="0">
                    <a:solidFill>
                      <a:srgbClr val="000000"/>
                    </a:solidFill>
                    <a:latin typeface="+mj-lt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5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5400" dirty="0" smtClean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vi-VN" sz="5400" dirty="0" smtClean="0">
                    <a:solidFill>
                      <a:schemeClr val="tx1"/>
                    </a:solidFill>
                    <a:latin typeface="+mj-lt"/>
                  </a:rPr>
                  <a:t>+</a:t>
                </a:r>
                <a:r>
                  <a:rPr lang="en-US" sz="5400" dirty="0" smtClean="0">
                    <a:solidFill>
                      <a:schemeClr val="tx1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5400" dirty="0">
                    <a:solidFill>
                      <a:schemeClr val="tx1"/>
                    </a:solidFill>
                    <a:latin typeface="+mj-lt"/>
                  </a:rPr>
                  <a:t>  =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9</m:t>
                        </m:r>
                      </m:num>
                      <m:den>
                        <m:r>
                          <a:rPr lang="en-US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vi-VN" sz="5400" dirty="0">
                    <a:solidFill>
                      <a:srgbClr val="000000"/>
                    </a:solidFill>
                    <a:latin typeface="+mj-lt"/>
                  </a:rPr>
                  <a:t> </a:t>
                </a:r>
                <a:r>
                  <a:rPr lang="vi-VN" sz="4400" dirty="0">
                    <a:solidFill>
                      <a:srgbClr val="000000"/>
                    </a:solidFill>
                    <a:latin typeface="+mj-lt"/>
                  </a:rPr>
                  <a:t>(diện tích vườn hoa)</a:t>
                </a:r>
              </a:p>
              <a:p>
                <a:r>
                  <a:rPr lang="vi-VN" sz="4400" dirty="0">
                    <a:solidFill>
                      <a:srgbClr val="000000"/>
                    </a:solidFill>
                    <a:latin typeface="+mj-lt"/>
                  </a:rPr>
                  <a:t>Diện tích để xây bể nước chiếm số phần diện tích vườn hoa là:</a:t>
                </a:r>
              </a:p>
              <a:p>
                <a:r>
                  <a:rPr lang="vi-VN" sz="4400" dirty="0">
                    <a:solidFill>
                      <a:srgbClr val="000000"/>
                    </a:solidFill>
                    <a:latin typeface="+mj-lt"/>
                  </a:rPr>
                  <a:t>          </a:t>
                </a:r>
                <a:r>
                  <a:rPr lang="vi-VN" sz="5400" dirty="0" smtClean="0">
                    <a:solidFill>
                      <a:schemeClr val="tx1"/>
                    </a:solidFill>
                    <a:latin typeface="+mj-lt"/>
                  </a:rPr>
                  <a:t> 1−</a:t>
                </a:r>
                <a:r>
                  <a:rPr lang="en-US" sz="5400" dirty="0" smtClean="0">
                    <a:solidFill>
                      <a:schemeClr val="tx1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9</m:t>
                        </m:r>
                      </m:num>
                      <m:den>
                        <m:r>
                          <a:rPr lang="en-US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vi-VN" sz="5400" dirty="0">
                    <a:solidFill>
                      <a:schemeClr val="tx1"/>
                    </a:solidFill>
                    <a:latin typeface="+mj-lt"/>
                  </a:rPr>
                  <a:t>  =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rgbClr val="000000"/>
                    </a:solidFill>
                    <a:latin typeface="+mj-lt"/>
                  </a:rPr>
                  <a:t> (diện tích vườn hoa)</a:t>
                </a:r>
              </a:p>
              <a:p>
                <a:r>
                  <a:rPr lang="vi-VN" sz="4400" dirty="0">
                    <a:solidFill>
                      <a:srgbClr val="000000"/>
                    </a:solidFill>
                    <a:latin typeface="+mj-lt"/>
                  </a:rPr>
                  <a:t>b) Diện tích vườn hoa là:</a:t>
                </a:r>
              </a:p>
              <a:p>
                <a:r>
                  <a:rPr lang="vi-VN" sz="4400" dirty="0">
                    <a:solidFill>
                      <a:srgbClr val="000000"/>
                    </a:solidFill>
                    <a:latin typeface="+mj-lt"/>
                  </a:rPr>
                  <a:t>             </a:t>
                </a:r>
                <a:r>
                  <a:rPr lang="vi-VN" sz="4400" dirty="0" smtClean="0">
                    <a:solidFill>
                      <a:srgbClr val="000000"/>
                    </a:solidFill>
                    <a:latin typeface="+mj-lt"/>
                  </a:rPr>
                  <a:t>20×15=300(m2)</a:t>
                </a:r>
                <a:endParaRPr lang="vi-VN" sz="4400" dirty="0">
                  <a:solidFill>
                    <a:srgbClr val="000000"/>
                  </a:solidFill>
                  <a:latin typeface="+mj-lt"/>
                </a:endParaRPr>
              </a:p>
              <a:p>
                <a:r>
                  <a:rPr lang="vi-VN" sz="4400" dirty="0">
                    <a:solidFill>
                      <a:srgbClr val="000000"/>
                    </a:solidFill>
                    <a:latin typeface="+mj-lt"/>
                  </a:rPr>
                  <a:t>Diện tích để xây bể nước là:</a:t>
                </a:r>
              </a:p>
              <a:p>
                <a:r>
                  <a:rPr lang="vi-VN" sz="4400" dirty="0">
                    <a:solidFill>
                      <a:srgbClr val="000000"/>
                    </a:solidFill>
                    <a:latin typeface="+mj-lt"/>
                  </a:rPr>
                  <a:t>            </a:t>
                </a:r>
                <a:r>
                  <a:rPr lang="vi-VN" sz="4400" dirty="0" smtClean="0">
                    <a:solidFill>
                      <a:srgbClr val="000000"/>
                    </a:solidFill>
                    <a:latin typeface="+mj-lt"/>
                  </a:rPr>
                  <a:t>300×</a:t>
                </a:r>
                <a:r>
                  <a:rPr lang="en-US" sz="4400" dirty="0" smtClean="0">
                    <a:solidFill>
                      <a:srgbClr val="00000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5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en-US" sz="4400" dirty="0" smtClean="0">
                    <a:solidFill>
                      <a:srgbClr val="000000"/>
                    </a:solidFill>
                    <a:latin typeface="+mj-lt"/>
                  </a:rPr>
                  <a:t> </a:t>
                </a:r>
                <a:r>
                  <a:rPr lang="vi-VN" sz="4400" dirty="0" smtClean="0">
                    <a:solidFill>
                      <a:srgbClr val="000000"/>
                    </a:solidFill>
                    <a:latin typeface="+mj-lt"/>
                  </a:rPr>
                  <a:t>=15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vi-VN" sz="4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 smtClean="0">
                    <a:solidFill>
                      <a:srgbClr val="000000"/>
                    </a:solidFill>
                    <a:latin typeface="+mj-lt"/>
                  </a:rPr>
                  <a:t>)</a:t>
                </a:r>
                <a:endParaRPr lang="vi-VN" sz="4400" dirty="0">
                  <a:solidFill>
                    <a:srgbClr val="000000"/>
                  </a:solidFill>
                  <a:latin typeface="+mj-lt"/>
                </a:endParaRPr>
              </a:p>
              <a:p>
                <a:r>
                  <a:rPr lang="vi-VN" sz="4400" dirty="0">
                    <a:solidFill>
                      <a:srgbClr val="000000"/>
                    </a:solidFill>
                    <a:latin typeface="+mj-lt"/>
                  </a:rPr>
                  <a:t>            Đáp số: a)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5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en-US" sz="4400" dirty="0" smtClean="0">
                    <a:solidFill>
                      <a:srgbClr val="000000"/>
                    </a:solidFill>
                    <a:latin typeface="+mj-lt"/>
                  </a:rPr>
                  <a:t> </a:t>
                </a:r>
                <a:r>
                  <a:rPr lang="vi-VN" sz="4400" dirty="0" smtClean="0">
                    <a:solidFill>
                      <a:srgbClr val="000000"/>
                    </a:solidFill>
                    <a:latin typeface="+mj-lt"/>
                  </a:rPr>
                  <a:t>diện </a:t>
                </a:r>
                <a:r>
                  <a:rPr lang="vi-VN" sz="4400" dirty="0">
                    <a:solidFill>
                      <a:srgbClr val="000000"/>
                    </a:solidFill>
                    <a:latin typeface="+mj-lt"/>
                  </a:rPr>
                  <a:t>tích vườn hoa;</a:t>
                </a:r>
              </a:p>
              <a:p>
                <a:r>
                  <a:rPr lang="vi-VN" sz="4400" dirty="0">
                    <a:solidFill>
                      <a:srgbClr val="000000"/>
                    </a:solidFill>
                    <a:latin typeface="+mj-lt"/>
                  </a:rPr>
                  <a:t>                         b) </a:t>
                </a:r>
                <a:r>
                  <a:rPr lang="vi-VN" sz="4400" dirty="0">
                    <a:solidFill>
                      <a:srgbClr val="000000"/>
                    </a:solidFill>
                  </a:rPr>
                  <a:t>15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solidFill>
                      <a:srgbClr val="000000"/>
                    </a:solidFill>
                  </a:rPr>
                  <a:t>)</a:t>
                </a:r>
                <a:endParaRPr lang="vi-VN" sz="4400" dirty="0">
                  <a:solidFill>
                    <a:srgbClr val="000000"/>
                  </a:solidFill>
                </a:endParaRPr>
              </a:p>
              <a:p>
                <a:endParaRPr lang="vi-VN" sz="4400" dirty="0">
                  <a:solidFill>
                    <a:srgbClr val="000000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165" y="-19878"/>
                <a:ext cx="17678400" cy="11319958"/>
              </a:xfrm>
              <a:prstGeom prst="rect">
                <a:avLst/>
              </a:prstGeom>
              <a:blipFill>
                <a:blip r:embed="rId2"/>
                <a:stretch>
                  <a:fillRect l="-1414" t="-1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88451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143000" y="14909"/>
                <a:ext cx="14859000" cy="49235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5:</a:t>
                </a:r>
                <a:r>
                  <a:rPr lang="vi-VN" sz="4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 </a:t>
                </a:r>
                <a:r>
                  <a:rPr lang="vi-VN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ên thứ nhất trong </a:t>
                </a:r>
                <a:r>
                  <a:rPr lang="vi-VN" sz="4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r>
                  <a:rPr lang="vi-VN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phút bò được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6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6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6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6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vi-VN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on sên thứ hai trong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6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6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giờ bò được </a:t>
                </a:r>
                <a:r>
                  <a:rPr lang="vi-VN" sz="4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5cm. </a:t>
                </a:r>
                <a:r>
                  <a:rPr lang="vi-VN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 con sên nào bò nhanh hơn ?</a:t>
                </a:r>
                <a:br>
                  <a:rPr lang="vi-VN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vi-VN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4909"/>
                <a:ext cx="14859000" cy="4923527"/>
              </a:xfrm>
              <a:prstGeom prst="rect">
                <a:avLst/>
              </a:prstGeom>
              <a:blipFill>
                <a:blip r:embed="rId2"/>
                <a:stretch>
                  <a:fillRect l="-1888" r="-2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3429000" y="4305300"/>
                <a:ext cx="12573000" cy="59619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dirty="0" smtClean="0">
                    <a:solidFill>
                      <a:schemeClr val="tx1"/>
                    </a:solidFill>
                    <a:latin typeface="+mj-lt"/>
                  </a:rPr>
                  <a:t>Ta có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400" dirty="0" smtClean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vi-VN" sz="4400" dirty="0" smtClean="0">
                    <a:solidFill>
                      <a:schemeClr val="tx1"/>
                    </a:solidFill>
                    <a:latin typeface="+mj-lt"/>
                  </a:rPr>
                  <a:t>m=</a:t>
                </a:r>
                <a:r>
                  <a:rPr lang="en-US" sz="4400" dirty="0" smtClean="0">
                    <a:solidFill>
                      <a:schemeClr val="tx1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400" dirty="0" smtClean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vi-VN" sz="4400" dirty="0" smtClean="0">
                    <a:solidFill>
                      <a:schemeClr val="tx1"/>
                    </a:solidFill>
                    <a:latin typeface="+mj-lt"/>
                  </a:rPr>
                  <a:t>×</a:t>
                </a:r>
                <a:r>
                  <a:rPr lang="en-US" sz="4400" dirty="0" smtClean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vi-VN" sz="4400" dirty="0" smtClean="0">
                    <a:solidFill>
                      <a:schemeClr val="tx1"/>
                    </a:solidFill>
                    <a:latin typeface="+mj-lt"/>
                  </a:rPr>
                  <a:t>100cm</a:t>
                </a:r>
                <a:r>
                  <a:rPr lang="en-US" sz="4400" dirty="0" smtClean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vi-VN" sz="4400" dirty="0" smtClean="0">
                    <a:solidFill>
                      <a:schemeClr val="tx1"/>
                    </a:solidFill>
                    <a:latin typeface="+mj-lt"/>
                  </a:rPr>
                  <a:t>=</a:t>
                </a:r>
                <a:r>
                  <a:rPr lang="en-US" sz="4400" dirty="0" smtClean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vi-VN" sz="4400" dirty="0" smtClean="0">
                    <a:solidFill>
                      <a:schemeClr val="tx1"/>
                    </a:solidFill>
                    <a:latin typeface="+mj-lt"/>
                  </a:rPr>
                  <a:t>40</a:t>
                </a:r>
                <a:r>
                  <a:rPr lang="en-US" sz="4400" dirty="0" smtClean="0">
                    <a:solidFill>
                      <a:schemeClr val="tx1"/>
                    </a:solidFill>
                    <a:latin typeface="+mj-lt"/>
                  </a:rPr>
                  <a:t>cm</a:t>
                </a:r>
              </a:p>
              <a:p>
                <a:r>
                  <a:rPr lang="vi-VN" sz="4400" dirty="0">
                    <a:solidFill>
                      <a:schemeClr val="tx1"/>
                    </a:solidFill>
                    <a:latin typeface="+mj-lt"/>
                  </a:rPr>
                  <a:t>          </a:t>
                </a:r>
                <a:r>
                  <a:rPr lang="vi-VN" sz="5400" dirty="0">
                    <a:solidFill>
                      <a:schemeClr val="tx1"/>
                    </a:solidFill>
                    <a:latin typeface="+mj-lt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5400" dirty="0">
                    <a:solidFill>
                      <a:schemeClr val="tx1"/>
                    </a:solidFill>
                    <a:latin typeface="+mj-lt"/>
                  </a:rPr>
                  <a:t> </a:t>
                </a:r>
                <a:r>
                  <a:rPr lang="vi-VN" sz="4400" dirty="0">
                    <a:solidFill>
                      <a:schemeClr val="tx1"/>
                    </a:solidFill>
                    <a:latin typeface="+mj-lt"/>
                  </a:rPr>
                  <a:t>giờ  </a:t>
                </a:r>
                <a:r>
                  <a:rPr lang="vi-VN" sz="4400" dirty="0" smtClean="0">
                    <a:solidFill>
                      <a:schemeClr val="tx1"/>
                    </a:solidFill>
                    <a:latin typeface="+mj-lt"/>
                  </a:rPr>
                  <a:t>=</a:t>
                </a:r>
                <a:r>
                  <a:rPr lang="en-US" sz="4400" dirty="0" smtClean="0">
                    <a:solidFill>
                      <a:schemeClr val="tx1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400" dirty="0" smtClean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vi-VN" sz="4400" dirty="0" smtClean="0">
                    <a:solidFill>
                      <a:schemeClr val="tx1"/>
                    </a:solidFill>
                    <a:latin typeface="+mj-lt"/>
                  </a:rPr>
                  <a:t>×</a:t>
                </a:r>
                <a:r>
                  <a:rPr lang="en-US" sz="4400" dirty="0" smtClean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vi-VN" sz="4400" dirty="0" smtClean="0">
                    <a:solidFill>
                      <a:schemeClr val="tx1"/>
                    </a:solidFill>
                    <a:latin typeface="+mj-lt"/>
                  </a:rPr>
                  <a:t>60 </a:t>
                </a:r>
                <a:r>
                  <a:rPr lang="vi-VN" sz="4400" dirty="0">
                    <a:solidFill>
                      <a:schemeClr val="tx1"/>
                    </a:solidFill>
                    <a:latin typeface="+mj-lt"/>
                  </a:rPr>
                  <a:t>phút </a:t>
                </a:r>
                <a:r>
                  <a:rPr lang="vi-VN" sz="4400" dirty="0" smtClean="0">
                    <a:solidFill>
                      <a:schemeClr val="tx1"/>
                    </a:solidFill>
                    <a:latin typeface="+mj-lt"/>
                  </a:rPr>
                  <a:t>=15</a:t>
                </a:r>
                <a:r>
                  <a:rPr lang="vi-VN" sz="4400" dirty="0">
                    <a:solidFill>
                      <a:schemeClr val="tx1"/>
                    </a:solidFill>
                    <a:latin typeface="+mj-lt"/>
                  </a:rPr>
                  <a:t> phút</a:t>
                </a:r>
              </a:p>
              <a:p>
                <a:r>
                  <a:rPr lang="vi-VN" sz="4400" dirty="0">
                    <a:solidFill>
                      <a:schemeClr val="tx1"/>
                    </a:solidFill>
                    <a:latin typeface="+mj-lt"/>
                  </a:rPr>
                  <a:t>Trong </a:t>
                </a:r>
                <a:r>
                  <a:rPr lang="vi-VN" sz="4400" dirty="0" smtClean="0">
                    <a:solidFill>
                      <a:schemeClr val="tx1"/>
                    </a:solidFill>
                    <a:latin typeface="+mj-lt"/>
                  </a:rPr>
                  <a:t>15</a:t>
                </a:r>
                <a:r>
                  <a:rPr lang="vi-VN" sz="4400" dirty="0">
                    <a:solidFill>
                      <a:schemeClr val="tx1"/>
                    </a:solidFill>
                    <a:latin typeface="+mj-lt"/>
                  </a:rPr>
                  <a:t> phút con sên thứ nhất bò được </a:t>
                </a:r>
                <a:r>
                  <a:rPr lang="vi-VN" sz="4400" dirty="0" smtClean="0">
                    <a:solidFill>
                      <a:schemeClr val="tx1"/>
                    </a:solidFill>
                    <a:latin typeface="+mj-lt"/>
                  </a:rPr>
                  <a:t>40cm.</a:t>
                </a:r>
                <a:endParaRPr lang="vi-VN" sz="4400" dirty="0">
                  <a:solidFill>
                    <a:schemeClr val="tx1"/>
                  </a:solidFill>
                  <a:latin typeface="+mj-lt"/>
                </a:endParaRPr>
              </a:p>
              <a:p>
                <a:r>
                  <a:rPr lang="vi-VN" sz="4400" dirty="0">
                    <a:solidFill>
                      <a:schemeClr val="tx1"/>
                    </a:solidFill>
                    <a:latin typeface="+mj-lt"/>
                  </a:rPr>
                  <a:t>Trong </a:t>
                </a:r>
                <a:r>
                  <a:rPr lang="vi-VN" sz="4400" dirty="0" smtClean="0">
                    <a:solidFill>
                      <a:schemeClr val="tx1"/>
                    </a:solidFill>
                    <a:latin typeface="+mj-lt"/>
                  </a:rPr>
                  <a:t>15</a:t>
                </a:r>
                <a:r>
                  <a:rPr lang="vi-VN" sz="4400" dirty="0">
                    <a:solidFill>
                      <a:schemeClr val="tx1"/>
                    </a:solidFill>
                    <a:latin typeface="+mj-lt"/>
                  </a:rPr>
                  <a:t> phút con sên thứ hai bò được </a:t>
                </a:r>
                <a:r>
                  <a:rPr lang="vi-VN" sz="4400" dirty="0" smtClean="0">
                    <a:solidFill>
                      <a:schemeClr val="tx1"/>
                    </a:solidFill>
                    <a:latin typeface="+mj-lt"/>
                  </a:rPr>
                  <a:t>45cm</a:t>
                </a:r>
                <a:r>
                  <a:rPr lang="en-US" sz="4400" dirty="0" smtClean="0">
                    <a:solidFill>
                      <a:schemeClr val="tx1"/>
                    </a:solidFill>
                    <a:latin typeface="+mj-lt"/>
                  </a:rPr>
                  <a:t>.</a:t>
                </a:r>
                <a:endParaRPr lang="vi-VN" sz="4400" dirty="0">
                  <a:solidFill>
                    <a:schemeClr val="tx1"/>
                  </a:solidFill>
                  <a:latin typeface="+mj-lt"/>
                </a:endParaRPr>
              </a:p>
              <a:p>
                <a:r>
                  <a:rPr lang="vi-VN" sz="4400" dirty="0">
                    <a:solidFill>
                      <a:schemeClr val="tx1"/>
                    </a:solidFill>
                    <a:latin typeface="+mj-lt"/>
                  </a:rPr>
                  <a:t>Vậy con sên thứ hai bò nhanh hơn con sên thứ nhất.</a:t>
                </a:r>
              </a:p>
              <a:p>
                <a:r>
                  <a:rPr lang="vi-VN" sz="4400" dirty="0">
                    <a:solidFill>
                      <a:schemeClr val="tx1"/>
                    </a:solidFill>
                    <a:latin typeface="+mj-lt"/>
                  </a:rPr>
                  <a:t/>
                </a:r>
                <a:br>
                  <a:rPr lang="vi-VN" sz="4400" dirty="0">
                    <a:solidFill>
                      <a:schemeClr val="tx1"/>
                    </a:solidFill>
                    <a:latin typeface="+mj-lt"/>
                  </a:rPr>
                </a:br>
                <a:endParaRPr lang="en-US" sz="44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4305300"/>
                <a:ext cx="12573000" cy="5961953"/>
              </a:xfrm>
              <a:prstGeom prst="rect">
                <a:avLst/>
              </a:prstGeom>
              <a:blipFill>
                <a:blip r:embed="rId3"/>
                <a:stretch>
                  <a:fillRect l="-1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3984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8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400000">
            <a:off x="8338863" y="-2185273"/>
            <a:ext cx="11174171" cy="1435847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233623" y="1419592"/>
            <a:ext cx="15820754" cy="9238532"/>
            <a:chOff x="0" y="0"/>
            <a:chExt cx="13836260" cy="8079687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13772759" cy="8016187"/>
            </a:xfrm>
            <a:custGeom>
              <a:avLst/>
              <a:gdLst/>
              <a:ahLst/>
              <a:cxnLst/>
              <a:rect l="l" t="t" r="r" b="b"/>
              <a:pathLst>
                <a:path w="13772759" h="8016187">
                  <a:moveTo>
                    <a:pt x="13680050" y="8016187"/>
                  </a:moveTo>
                  <a:lnTo>
                    <a:pt x="92710" y="8016187"/>
                  </a:lnTo>
                  <a:cubicBezTo>
                    <a:pt x="41910" y="8016187"/>
                    <a:pt x="0" y="7974277"/>
                    <a:pt x="0" y="7923477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678779" y="0"/>
                  </a:lnTo>
                  <a:cubicBezTo>
                    <a:pt x="13729579" y="0"/>
                    <a:pt x="13771490" y="41910"/>
                    <a:pt x="13771490" y="92710"/>
                  </a:cubicBezTo>
                  <a:lnTo>
                    <a:pt x="13771490" y="7922206"/>
                  </a:lnTo>
                  <a:cubicBezTo>
                    <a:pt x="13772759" y="7974277"/>
                    <a:pt x="13730850" y="8016187"/>
                    <a:pt x="13680050" y="8016187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3836259" cy="8079687"/>
            </a:xfrm>
            <a:custGeom>
              <a:avLst/>
              <a:gdLst/>
              <a:ahLst/>
              <a:cxnLst/>
              <a:rect l="l" t="t" r="r" b="b"/>
              <a:pathLst>
                <a:path w="13836259" h="8079687">
                  <a:moveTo>
                    <a:pt x="13711800" y="59690"/>
                  </a:moveTo>
                  <a:cubicBezTo>
                    <a:pt x="13747359" y="59690"/>
                    <a:pt x="13776570" y="88900"/>
                    <a:pt x="13776570" y="124460"/>
                  </a:cubicBezTo>
                  <a:lnTo>
                    <a:pt x="13776570" y="7955227"/>
                  </a:lnTo>
                  <a:cubicBezTo>
                    <a:pt x="13776570" y="7990787"/>
                    <a:pt x="13747359" y="8019997"/>
                    <a:pt x="13711800" y="8019997"/>
                  </a:cubicBezTo>
                  <a:lnTo>
                    <a:pt x="124460" y="8019997"/>
                  </a:lnTo>
                  <a:cubicBezTo>
                    <a:pt x="88900" y="8019997"/>
                    <a:pt x="59690" y="7990787"/>
                    <a:pt x="59690" y="7955227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711800" y="59690"/>
                  </a:lnTo>
                  <a:moveTo>
                    <a:pt x="137118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7955227"/>
                  </a:lnTo>
                  <a:cubicBezTo>
                    <a:pt x="0" y="8023807"/>
                    <a:pt x="55880" y="8079687"/>
                    <a:pt x="124460" y="8079687"/>
                  </a:cubicBezTo>
                  <a:lnTo>
                    <a:pt x="13711800" y="8079687"/>
                  </a:lnTo>
                  <a:cubicBezTo>
                    <a:pt x="13780379" y="8079687"/>
                    <a:pt x="13836259" y="8023807"/>
                    <a:pt x="13836259" y="7955227"/>
                  </a:cubicBezTo>
                  <a:lnTo>
                    <a:pt x="13836259" y="124460"/>
                  </a:lnTo>
                  <a:cubicBezTo>
                    <a:pt x="13836259" y="55880"/>
                    <a:pt x="13780379" y="0"/>
                    <a:pt x="13711800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1233623" y="1028700"/>
            <a:ext cx="15820754" cy="601350"/>
            <a:chOff x="0" y="0"/>
            <a:chExt cx="60810011" cy="23114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60810012" cy="2311400"/>
            </a:xfrm>
            <a:custGeom>
              <a:avLst/>
              <a:gdLst/>
              <a:ahLst/>
              <a:cxnLst/>
              <a:rect l="l" t="t" r="r" b="b"/>
              <a:pathLst>
                <a:path w="60810012" h="2311400">
                  <a:moveTo>
                    <a:pt x="60505212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0505212" y="2311400"/>
                  </a:lnTo>
                  <a:cubicBezTo>
                    <a:pt x="60674120" y="2311400"/>
                    <a:pt x="60810012" y="2175510"/>
                    <a:pt x="60810012" y="2006600"/>
                  </a:cubicBezTo>
                  <a:lnTo>
                    <a:pt x="60810012" y="304800"/>
                  </a:lnTo>
                  <a:cubicBezTo>
                    <a:pt x="60810012" y="135890"/>
                    <a:pt x="60674120" y="0"/>
                    <a:pt x="6050521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2839" y="-384592"/>
            <a:ext cx="7614298" cy="7295882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21883" flipH="1" flipV="1">
            <a:off x="10642886" y="5293654"/>
            <a:ext cx="7636086" cy="731675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32736" y="4722935"/>
            <a:ext cx="6943884" cy="585811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850138" y="2374179"/>
            <a:ext cx="1854540" cy="1854540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026676" y="1058808"/>
            <a:ext cx="1142484" cy="114248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3569598" y="8508463"/>
            <a:ext cx="1142484" cy="1142484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121186" y="7937221"/>
            <a:ext cx="735684" cy="735684"/>
          </a:xfrm>
          <a:prstGeom prst="rect">
            <a:avLst/>
          </a:prstGeom>
        </p:spPr>
      </p:pic>
      <p:sp>
        <p:nvSpPr>
          <p:cNvPr id="17" name="TextBox 11">
            <a:extLst>
              <a:ext uri="{FF2B5EF4-FFF2-40B4-BE49-F238E27FC236}">
                <a16:creationId xmlns:a16="http://schemas.microsoft.com/office/drawing/2014/main" id="{17087400-CDB0-4D9A-BEE9-35CE9FD365B7}"/>
              </a:ext>
            </a:extLst>
          </p:cNvPr>
          <p:cNvSpPr txBox="1"/>
          <p:nvPr/>
        </p:nvSpPr>
        <p:spPr>
          <a:xfrm>
            <a:off x="6077432" y="3455079"/>
            <a:ext cx="10536650" cy="400109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13000" spc="134">
                <a:ln>
                  <a:solidFill>
                    <a:srgbClr val="FCC85E"/>
                  </a:solidFill>
                </a:ln>
                <a:solidFill>
                  <a:schemeClr val="accent2">
                    <a:lumMod val="50000"/>
                  </a:schemeClr>
                </a:solidFill>
                <a:effectLst>
                  <a:outerShdw blurRad="12700" dist="50800" dir="2700000" algn="tl">
                    <a:srgbClr val="FCC85E"/>
                  </a:outerShdw>
                </a:effectLst>
                <a:latin typeface="#9Slide05 Angelline" pitchFamily="2" charset="0"/>
              </a:rPr>
              <a:t>Chúc các em</a:t>
            </a:r>
          </a:p>
          <a:p>
            <a:pPr algn="ctr"/>
            <a:r>
              <a:rPr lang="en-US" sz="13000" spc="134">
                <a:ln>
                  <a:solidFill>
                    <a:srgbClr val="FCC85E"/>
                  </a:solidFill>
                </a:ln>
                <a:solidFill>
                  <a:schemeClr val="accent2">
                    <a:lumMod val="50000"/>
                  </a:schemeClr>
                </a:solidFill>
                <a:effectLst>
                  <a:outerShdw blurRad="12700" dist="50800" dir="2700000" algn="tl">
                    <a:srgbClr val="FCC85E"/>
                  </a:outerShdw>
                </a:effectLst>
                <a:latin typeface="#9Slide05 Angelline" pitchFamily="2" charset="0"/>
              </a:rPr>
              <a:t>học tốt!</a:t>
            </a:r>
          </a:p>
        </p:txBody>
      </p:sp>
    </p:spTree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5B1D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400000">
            <a:off x="12257364" y="-1183564"/>
            <a:ext cx="7053169" cy="9063108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733186" y="622005"/>
            <a:ext cx="15820754" cy="9222787"/>
            <a:chOff x="0" y="0"/>
            <a:chExt cx="13836260" cy="8065916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13772759" cy="8002416"/>
            </a:xfrm>
            <a:custGeom>
              <a:avLst/>
              <a:gdLst/>
              <a:ahLst/>
              <a:cxnLst/>
              <a:rect l="l" t="t" r="r" b="b"/>
              <a:pathLst>
                <a:path w="13772759" h="8002416">
                  <a:moveTo>
                    <a:pt x="13680050" y="8002416"/>
                  </a:moveTo>
                  <a:lnTo>
                    <a:pt x="92710" y="8002416"/>
                  </a:lnTo>
                  <a:cubicBezTo>
                    <a:pt x="41910" y="8002416"/>
                    <a:pt x="0" y="7960506"/>
                    <a:pt x="0" y="790970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678779" y="0"/>
                  </a:lnTo>
                  <a:cubicBezTo>
                    <a:pt x="13729579" y="0"/>
                    <a:pt x="13771490" y="41910"/>
                    <a:pt x="13771490" y="92710"/>
                  </a:cubicBezTo>
                  <a:lnTo>
                    <a:pt x="13771490" y="7908436"/>
                  </a:lnTo>
                  <a:cubicBezTo>
                    <a:pt x="13772759" y="7960506"/>
                    <a:pt x="13730850" y="8002416"/>
                    <a:pt x="13680050" y="800241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3836259" cy="8065916"/>
            </a:xfrm>
            <a:custGeom>
              <a:avLst/>
              <a:gdLst/>
              <a:ahLst/>
              <a:cxnLst/>
              <a:rect l="l" t="t" r="r" b="b"/>
              <a:pathLst>
                <a:path w="13836259" h="8065916">
                  <a:moveTo>
                    <a:pt x="13711800" y="59690"/>
                  </a:moveTo>
                  <a:cubicBezTo>
                    <a:pt x="13747359" y="59690"/>
                    <a:pt x="13776570" y="88900"/>
                    <a:pt x="13776570" y="124460"/>
                  </a:cubicBezTo>
                  <a:lnTo>
                    <a:pt x="13776570" y="7941456"/>
                  </a:lnTo>
                  <a:cubicBezTo>
                    <a:pt x="13776570" y="7977016"/>
                    <a:pt x="13747359" y="8006226"/>
                    <a:pt x="13711800" y="8006226"/>
                  </a:cubicBezTo>
                  <a:lnTo>
                    <a:pt x="124460" y="8006226"/>
                  </a:lnTo>
                  <a:cubicBezTo>
                    <a:pt x="88900" y="8006226"/>
                    <a:pt x="59690" y="7977016"/>
                    <a:pt x="59690" y="794145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711800" y="59690"/>
                  </a:lnTo>
                  <a:moveTo>
                    <a:pt x="137118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7941456"/>
                  </a:lnTo>
                  <a:cubicBezTo>
                    <a:pt x="0" y="8010036"/>
                    <a:pt x="55880" y="8065916"/>
                    <a:pt x="124460" y="8065916"/>
                  </a:cubicBezTo>
                  <a:lnTo>
                    <a:pt x="13711800" y="8065916"/>
                  </a:lnTo>
                  <a:cubicBezTo>
                    <a:pt x="13780379" y="8065916"/>
                    <a:pt x="13836259" y="8010036"/>
                    <a:pt x="13836259" y="7941456"/>
                  </a:cubicBezTo>
                  <a:lnTo>
                    <a:pt x="13836259" y="124460"/>
                  </a:lnTo>
                  <a:cubicBezTo>
                    <a:pt x="13836259" y="55880"/>
                    <a:pt x="13780379" y="0"/>
                    <a:pt x="13711800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1233623" y="1028700"/>
            <a:ext cx="15820754" cy="601350"/>
            <a:chOff x="0" y="0"/>
            <a:chExt cx="60810011" cy="23114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60810012" cy="2311400"/>
            </a:xfrm>
            <a:custGeom>
              <a:avLst/>
              <a:gdLst/>
              <a:ahLst/>
              <a:cxnLst/>
              <a:rect l="l" t="t" r="r" b="b"/>
              <a:pathLst>
                <a:path w="60810012" h="2311400">
                  <a:moveTo>
                    <a:pt x="60505212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0505212" y="2311400"/>
                  </a:lnTo>
                  <a:cubicBezTo>
                    <a:pt x="60674120" y="2311400"/>
                    <a:pt x="60810012" y="2175510"/>
                    <a:pt x="60810012" y="2006600"/>
                  </a:cubicBezTo>
                  <a:lnTo>
                    <a:pt x="60810012" y="304800"/>
                  </a:lnTo>
                  <a:cubicBezTo>
                    <a:pt x="60810012" y="135890"/>
                    <a:pt x="60674120" y="0"/>
                    <a:pt x="6050521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534872" y="2567063"/>
            <a:ext cx="498152" cy="48909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982587" y="571500"/>
            <a:ext cx="3261517" cy="3057097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2121894" y="888546"/>
            <a:ext cx="982901" cy="934649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233622" y="2032982"/>
            <a:ext cx="787956" cy="749274"/>
          </a:xfrm>
          <a:prstGeom prst="rect">
            <a:avLst/>
          </a:prstGeom>
        </p:spPr>
      </p:pic>
      <p:pic>
        <p:nvPicPr>
          <p:cNvPr id="21" name="Picture 11">
            <a:extLst>
              <a:ext uri="{FF2B5EF4-FFF2-40B4-BE49-F238E27FC236}">
                <a16:creationId xmlns:a16="http://schemas.microsoft.com/office/drawing/2014/main" id="{291D10EE-DAA8-4072-A9E4-E770E0C199F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2417228" y="5690680"/>
            <a:ext cx="9396004" cy="2391712"/>
          </a:xfrm>
          <a:prstGeom prst="rect">
            <a:avLst/>
          </a:prstGeom>
        </p:spPr>
      </p:pic>
      <p:pic>
        <p:nvPicPr>
          <p:cNvPr id="23" name="Picture 9">
            <a:extLst>
              <a:ext uri="{FF2B5EF4-FFF2-40B4-BE49-F238E27FC236}">
                <a16:creationId xmlns:a16="http://schemas.microsoft.com/office/drawing/2014/main" id="{FB4F637C-A6A6-47F5-9E54-28DCEAA81F61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15834887" y="1875289"/>
            <a:ext cx="979873" cy="962056"/>
          </a:xfrm>
          <a:prstGeom prst="rect">
            <a:avLst/>
          </a:prstGeom>
        </p:spPr>
      </p:pic>
      <p:pic>
        <p:nvPicPr>
          <p:cNvPr id="18" name="Picture 10">
            <a:extLst>
              <a:ext uri="{FF2B5EF4-FFF2-40B4-BE49-F238E27FC236}">
                <a16:creationId xmlns:a16="http://schemas.microsoft.com/office/drawing/2014/main" id="{CC58682C-7C85-4039-AE97-A1A623A7B515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11771104" y="4418563"/>
            <a:ext cx="6533434" cy="5963243"/>
          </a:xfrm>
          <a:prstGeom prst="rect">
            <a:avLst/>
          </a:prstGeom>
        </p:spPr>
      </p:pic>
      <p:sp>
        <p:nvSpPr>
          <p:cNvPr id="17" name="TextBox 11">
            <a:extLst>
              <a:ext uri="{FF2B5EF4-FFF2-40B4-BE49-F238E27FC236}">
                <a16:creationId xmlns:a16="http://schemas.microsoft.com/office/drawing/2014/main" id="{F17787F2-2A95-4575-86D7-874B0B7CA31A}"/>
              </a:ext>
            </a:extLst>
          </p:cNvPr>
          <p:cNvSpPr txBox="1"/>
          <p:nvPr/>
        </p:nvSpPr>
        <p:spPr>
          <a:xfrm>
            <a:off x="1851020" y="4339162"/>
            <a:ext cx="10003250" cy="31393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0200" b="1" spc="134">
                <a:ln w="28575">
                  <a:solidFill>
                    <a:srgbClr val="D5B1DF"/>
                  </a:solidFill>
                </a:ln>
                <a:solidFill>
                  <a:srgbClr val="7030A0"/>
                </a:solidFill>
                <a:effectLst>
                  <a:outerShdw blurRad="12700" dist="50800" dir="2700000" algn="tl">
                    <a:srgbClr val="D5B1DF"/>
                  </a:outerShdw>
                </a:effectLst>
                <a:latin typeface="#9Slide05 SVNMonday" pitchFamily="2" charset="0"/>
              </a:rPr>
              <a:t>Khởi động</a:t>
            </a:r>
          </a:p>
        </p:txBody>
      </p:sp>
    </p:spTree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918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685800" y="1174348"/>
            <a:ext cx="17219167" cy="8884052"/>
            <a:chOff x="0" y="0"/>
            <a:chExt cx="13836259" cy="7555190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13772759" cy="7491690"/>
            </a:xfrm>
            <a:custGeom>
              <a:avLst/>
              <a:gdLst/>
              <a:ahLst/>
              <a:cxnLst/>
              <a:rect l="l" t="t" r="r" b="b"/>
              <a:pathLst>
                <a:path w="13772759" h="7491690">
                  <a:moveTo>
                    <a:pt x="13680050" y="7491689"/>
                  </a:moveTo>
                  <a:lnTo>
                    <a:pt x="92710" y="7491689"/>
                  </a:lnTo>
                  <a:cubicBezTo>
                    <a:pt x="41910" y="7491689"/>
                    <a:pt x="0" y="7449779"/>
                    <a:pt x="0" y="7398979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678779" y="0"/>
                  </a:lnTo>
                  <a:cubicBezTo>
                    <a:pt x="13729579" y="0"/>
                    <a:pt x="13771490" y="41910"/>
                    <a:pt x="13771490" y="92710"/>
                  </a:cubicBezTo>
                  <a:lnTo>
                    <a:pt x="13771490" y="7397710"/>
                  </a:lnTo>
                  <a:cubicBezTo>
                    <a:pt x="13772759" y="7449779"/>
                    <a:pt x="13730850" y="7491690"/>
                    <a:pt x="13680050" y="749169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3836259" cy="7555190"/>
            </a:xfrm>
            <a:custGeom>
              <a:avLst/>
              <a:gdLst/>
              <a:ahLst/>
              <a:cxnLst/>
              <a:rect l="l" t="t" r="r" b="b"/>
              <a:pathLst>
                <a:path w="13836259" h="7555190">
                  <a:moveTo>
                    <a:pt x="13711800" y="59690"/>
                  </a:moveTo>
                  <a:cubicBezTo>
                    <a:pt x="13747359" y="59690"/>
                    <a:pt x="13776570" y="88900"/>
                    <a:pt x="13776570" y="124460"/>
                  </a:cubicBezTo>
                  <a:lnTo>
                    <a:pt x="13776570" y="7430729"/>
                  </a:lnTo>
                  <a:cubicBezTo>
                    <a:pt x="13776570" y="7466290"/>
                    <a:pt x="13747359" y="7495500"/>
                    <a:pt x="13711800" y="7495500"/>
                  </a:cubicBezTo>
                  <a:lnTo>
                    <a:pt x="124460" y="7495500"/>
                  </a:lnTo>
                  <a:cubicBezTo>
                    <a:pt x="88900" y="7495500"/>
                    <a:pt x="59690" y="7466290"/>
                    <a:pt x="59690" y="7430729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711800" y="59690"/>
                  </a:lnTo>
                  <a:moveTo>
                    <a:pt x="137118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7430729"/>
                  </a:lnTo>
                  <a:cubicBezTo>
                    <a:pt x="0" y="7499310"/>
                    <a:pt x="55880" y="7555190"/>
                    <a:pt x="124460" y="7555190"/>
                  </a:cubicBezTo>
                  <a:lnTo>
                    <a:pt x="13711800" y="7555190"/>
                  </a:lnTo>
                  <a:cubicBezTo>
                    <a:pt x="13780379" y="7555190"/>
                    <a:pt x="13836259" y="7499310"/>
                    <a:pt x="13836259" y="7430729"/>
                  </a:cubicBezTo>
                  <a:lnTo>
                    <a:pt x="13836259" y="124460"/>
                  </a:lnTo>
                  <a:cubicBezTo>
                    <a:pt x="13836259" y="55880"/>
                    <a:pt x="13780379" y="0"/>
                    <a:pt x="13711800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1807543" y="572998"/>
            <a:ext cx="16097425" cy="601350"/>
            <a:chOff x="0" y="0"/>
            <a:chExt cx="60810011" cy="23114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60810012" cy="2311400"/>
            </a:xfrm>
            <a:custGeom>
              <a:avLst/>
              <a:gdLst/>
              <a:ahLst/>
              <a:cxnLst/>
              <a:rect l="l" t="t" r="r" b="b"/>
              <a:pathLst>
                <a:path w="60810012" h="2311400">
                  <a:moveTo>
                    <a:pt x="60505212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0505212" y="2311400"/>
                  </a:lnTo>
                  <a:cubicBezTo>
                    <a:pt x="60674120" y="2311400"/>
                    <a:pt x="60810012" y="2175510"/>
                    <a:pt x="60810012" y="2006600"/>
                  </a:cubicBezTo>
                  <a:lnTo>
                    <a:pt x="60810012" y="304800"/>
                  </a:lnTo>
                  <a:cubicBezTo>
                    <a:pt x="60810012" y="135890"/>
                    <a:pt x="60674120" y="0"/>
                    <a:pt x="6050521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10376685" flipH="1" flipV="1">
            <a:off x="118268" y="-324736"/>
            <a:ext cx="4303536" cy="4123570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836538" y="405090"/>
            <a:ext cx="1265160" cy="1265160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19959776">
            <a:off x="13909497" y="6415090"/>
            <a:ext cx="5035821" cy="4390434"/>
          </a:xfrm>
          <a:prstGeom prst="rect">
            <a:avLst/>
          </a:prstGeom>
        </p:spPr>
      </p:pic>
      <p:sp>
        <p:nvSpPr>
          <p:cNvPr id="63" name="矩形: 圆角 6">
            <a:extLst>
              <a:ext uri="{FF2B5EF4-FFF2-40B4-BE49-F238E27FC236}">
                <a16:creationId xmlns:a16="http://schemas.microsoft.com/office/drawing/2014/main" id="{3B84BBEF-174C-4B4C-910D-5A838123881B}"/>
              </a:ext>
            </a:extLst>
          </p:cNvPr>
          <p:cNvSpPr/>
          <p:nvPr/>
        </p:nvSpPr>
        <p:spPr>
          <a:xfrm>
            <a:off x="2672989" y="4948108"/>
            <a:ext cx="10470098" cy="4006006"/>
          </a:xfrm>
          <a:prstGeom prst="roundRect">
            <a:avLst>
              <a:gd name="adj" fmla="val 50000"/>
            </a:avLst>
          </a:prstGeom>
          <a:solidFill>
            <a:srgbClr val="FFFF99"/>
          </a:solidFill>
          <a:ln w="44450" cap="flat" cmpd="sng" algn="ctr">
            <a:noFill/>
            <a:prstDash val="sysDash"/>
            <a:miter lim="800000"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algn="ctr">
              <a:lnSpc>
                <a:spcPct val="125000"/>
              </a:lnSpc>
              <a:spcBef>
                <a:spcPct val="0"/>
              </a:spcBef>
            </a:pPr>
            <a:r>
              <a:rPr lang="vi-VN" altLang="en-US" sz="5500" b="1" dirty="0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Muốn </a:t>
            </a:r>
            <a:r>
              <a:rPr lang="vi-VN" altLang="en-US" sz="5500" b="1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cộng hai </a:t>
            </a:r>
            <a:r>
              <a:rPr lang="vi-VN" altLang="en-US" sz="5500" b="1" dirty="0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phân số cùng mẫu số, ta cộng </a:t>
            </a:r>
            <a:r>
              <a:rPr lang="vi-VN" altLang="en-US" sz="5500" b="1" dirty="0">
                <a:solidFill>
                  <a:srgbClr val="FF0066"/>
                </a:solidFill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hai t</a:t>
            </a:r>
            <a:r>
              <a:rPr lang="en-US" altLang="en-US" sz="5500" b="1" dirty="0">
                <a:solidFill>
                  <a:srgbClr val="FF0066"/>
                </a:solidFill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ử </a:t>
            </a:r>
            <a:r>
              <a:rPr lang="en-US" altLang="en-US" sz="5500" b="1" dirty="0" err="1">
                <a:solidFill>
                  <a:srgbClr val="FF0066"/>
                </a:solidFill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số</a:t>
            </a:r>
            <a:r>
              <a:rPr lang="en-US" altLang="en-US" sz="5500" b="1" dirty="0">
                <a:solidFill>
                  <a:srgbClr val="FF0066"/>
                </a:solidFill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 </a:t>
            </a:r>
            <a:r>
              <a:rPr lang="en-US" altLang="en-US" sz="5500" b="1" dirty="0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v</a:t>
            </a:r>
            <a:r>
              <a:rPr lang="vi-VN" altLang="en-US" sz="5500" b="1" dirty="0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ới nhau v</a:t>
            </a:r>
            <a:r>
              <a:rPr lang="en-US" altLang="en-US" sz="5500" b="1" dirty="0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à </a:t>
            </a:r>
            <a:r>
              <a:rPr lang="vi-VN" altLang="en-US" sz="55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giữ </a:t>
            </a:r>
            <a:r>
              <a:rPr lang="vi-VN" altLang="en-US" sz="5500" b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nguyên mẫu </a:t>
            </a:r>
            <a:r>
              <a:rPr lang="vi-VN" altLang="en-US" sz="55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số</a:t>
            </a:r>
            <a:r>
              <a:rPr lang="en-US" altLang="en-US" sz="55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C5AEC6E-2020-4275-8F8B-38AFFA5D018E}"/>
              </a:ext>
            </a:extLst>
          </p:cNvPr>
          <p:cNvGrpSpPr/>
          <p:nvPr/>
        </p:nvGrpSpPr>
        <p:grpSpPr>
          <a:xfrm>
            <a:off x="1219200" y="7048827"/>
            <a:ext cx="12853679" cy="1872437"/>
            <a:chOff x="3764212" y="1466719"/>
            <a:chExt cx="12853679" cy="1872437"/>
          </a:xfrm>
        </p:grpSpPr>
        <p:sp>
          <p:nvSpPr>
            <p:cNvPr id="72" name="Rounded Rectangle 37">
              <a:extLst>
                <a:ext uri="{FF2B5EF4-FFF2-40B4-BE49-F238E27FC236}">
                  <a16:creationId xmlns:a16="http://schemas.microsoft.com/office/drawing/2014/main" id="{C77C9215-6878-436D-878E-37C6971A6CA2}"/>
                </a:ext>
              </a:extLst>
            </p:cNvPr>
            <p:cNvSpPr/>
            <p:nvPr/>
          </p:nvSpPr>
          <p:spPr>
            <a:xfrm>
              <a:off x="4177255" y="1466719"/>
              <a:ext cx="11658600" cy="1872437"/>
            </a:xfrm>
            <a:prstGeom prst="roundRect">
              <a:avLst/>
            </a:prstGeom>
            <a:solidFill>
              <a:srgbClr val="FFEBE4">
                <a:alpha val="8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CC800511-F903-4141-B0C8-7EDA6495358A}"/>
                </a:ext>
              </a:extLst>
            </p:cNvPr>
            <p:cNvSpPr txBox="1"/>
            <p:nvPr/>
          </p:nvSpPr>
          <p:spPr>
            <a:xfrm>
              <a:off x="3764212" y="1647887"/>
              <a:ext cx="12853679" cy="15696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ctr">
                <a:defRPr sz="4800" b="1"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Em hãy nêu lại cách cộng hai phân số </a:t>
              </a:r>
            </a:p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khác mẫu số.</a:t>
              </a:r>
              <a:endParaRPr lang="en-US" sz="6600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520B696C-EA58-46DF-91E8-8743755B47FD}"/>
              </a:ext>
            </a:extLst>
          </p:cNvPr>
          <p:cNvGrpSpPr/>
          <p:nvPr/>
        </p:nvGrpSpPr>
        <p:grpSpPr>
          <a:xfrm>
            <a:off x="1668649" y="2120786"/>
            <a:ext cx="15385431" cy="1872437"/>
            <a:chOff x="1232460" y="1466719"/>
            <a:chExt cx="15385431" cy="1872437"/>
          </a:xfrm>
        </p:grpSpPr>
        <p:pic>
          <p:nvPicPr>
            <p:cNvPr id="74" name="Picture 14">
              <a:extLst>
                <a:ext uri="{FF2B5EF4-FFF2-40B4-BE49-F238E27FC236}">
                  <a16:creationId xmlns:a16="http://schemas.microsoft.com/office/drawing/2014/main" id="{866C0D25-2BE5-4E8C-AD16-8B299B4A2E4B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1232460" y="1854058"/>
              <a:ext cx="815060" cy="815060"/>
            </a:xfrm>
            <a:prstGeom prst="rect">
              <a:avLst/>
            </a:prstGeom>
          </p:spPr>
        </p:pic>
        <p:sp>
          <p:nvSpPr>
            <p:cNvPr id="75" name="Rounded Rectangle 37">
              <a:extLst>
                <a:ext uri="{FF2B5EF4-FFF2-40B4-BE49-F238E27FC236}">
                  <a16:creationId xmlns:a16="http://schemas.microsoft.com/office/drawing/2014/main" id="{783FAECB-ADDB-47F2-A43E-96049486FD2E}"/>
                </a:ext>
              </a:extLst>
            </p:cNvPr>
            <p:cNvSpPr/>
            <p:nvPr/>
          </p:nvSpPr>
          <p:spPr>
            <a:xfrm>
              <a:off x="4177255" y="1466719"/>
              <a:ext cx="11658600" cy="1872437"/>
            </a:xfrm>
            <a:prstGeom prst="roundRect">
              <a:avLst/>
            </a:prstGeom>
            <a:solidFill>
              <a:srgbClr val="FFEBE4">
                <a:alpha val="8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E396D56D-B75E-4BF3-A36C-401645D23DE5}"/>
                </a:ext>
              </a:extLst>
            </p:cNvPr>
            <p:cNvSpPr txBox="1"/>
            <p:nvPr/>
          </p:nvSpPr>
          <p:spPr>
            <a:xfrm>
              <a:off x="3764212" y="1647887"/>
              <a:ext cx="12853679" cy="15696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ctr">
                <a:defRPr sz="4800" b="1"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Em hãy nêu lại cách cộng hai phân số </a:t>
              </a:r>
            </a:p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cùng mẫu số.</a:t>
              </a:r>
              <a:endParaRPr lang="en-US" sz="6600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</p:grpSp>
      <p:sp>
        <p:nvSpPr>
          <p:cNvPr id="77" name="矩形: 圆角 6">
            <a:extLst>
              <a:ext uri="{FF2B5EF4-FFF2-40B4-BE49-F238E27FC236}">
                <a16:creationId xmlns:a16="http://schemas.microsoft.com/office/drawing/2014/main" id="{619F5445-74A8-4275-AEB5-E1579F562B8A}"/>
              </a:ext>
            </a:extLst>
          </p:cNvPr>
          <p:cNvSpPr/>
          <p:nvPr/>
        </p:nvSpPr>
        <p:spPr>
          <a:xfrm>
            <a:off x="4752371" y="2074939"/>
            <a:ext cx="12020077" cy="4165389"/>
          </a:xfrm>
          <a:prstGeom prst="roundRect">
            <a:avLst>
              <a:gd name="adj" fmla="val 50000"/>
            </a:avLst>
          </a:prstGeom>
          <a:solidFill>
            <a:srgbClr val="89E3F7"/>
          </a:solidFill>
          <a:ln w="44450" cap="flat" cmpd="sng" algn="ctr">
            <a:noFill/>
            <a:prstDash val="sysDash"/>
            <a:miter lim="800000"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algn="ctr">
              <a:lnSpc>
                <a:spcPct val="125000"/>
              </a:lnSpc>
              <a:spcBef>
                <a:spcPct val="0"/>
              </a:spcBef>
            </a:pPr>
            <a:r>
              <a:rPr lang="vi-VN" altLang="en-US" sz="5500" b="1" dirty="0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Muốn </a:t>
            </a:r>
            <a:r>
              <a:rPr lang="vi-VN" altLang="en-US" sz="5500" b="1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cộng hai </a:t>
            </a:r>
            <a:r>
              <a:rPr lang="vi-VN" altLang="en-US" sz="5500" b="1" dirty="0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phân </a:t>
            </a:r>
            <a:r>
              <a:rPr lang="vi-VN" altLang="en-US" sz="5500" b="1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số </a:t>
            </a:r>
            <a:r>
              <a:rPr lang="en-US" altLang="en-US" sz="5500" b="1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khác </a:t>
            </a:r>
            <a:r>
              <a:rPr lang="vi-VN" altLang="en-US" sz="5500" b="1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mẫu </a:t>
            </a:r>
            <a:r>
              <a:rPr lang="vi-VN" altLang="en-US" sz="5500" b="1" dirty="0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số, </a:t>
            </a:r>
            <a:r>
              <a:rPr lang="vi-VN" altLang="en-US" sz="5500" b="1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ta </a:t>
            </a:r>
            <a:r>
              <a:rPr lang="en-US" altLang="en-US" sz="5500" b="1">
                <a:solidFill>
                  <a:srgbClr val="EF5454"/>
                </a:solidFill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quy đồng mẫu số </a:t>
            </a:r>
            <a:r>
              <a:rPr lang="en-US" altLang="en-US" sz="5500" b="1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hai phân số, rồi </a:t>
            </a:r>
            <a:r>
              <a:rPr lang="en-US" altLang="en-US" sz="5500" b="1">
                <a:solidFill>
                  <a:srgbClr val="EF5454"/>
                </a:solidFill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cộng hai phân số </a:t>
            </a:r>
            <a:r>
              <a:rPr lang="en-US" altLang="en-US" sz="5500" b="1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đó.</a:t>
            </a:r>
            <a:endParaRPr lang="en-US" altLang="en-US" sz="5500" b="1" dirty="0">
              <a:solidFill>
                <a:srgbClr val="002060"/>
              </a:solidFill>
              <a:latin typeface="Cambria" panose="02040503050406030204" pitchFamily="18" charset="0"/>
              <a:ea typeface="Cambria" panose="02040503050406030204" pitchFamily="18" charset="0"/>
              <a:cs typeface="#9Slide03 Arima Madurai Black" panose="00000A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66154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6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ppt_x+0.155"/>
                                          </p:val>
                                        </p:tav>
                                        <p:tav tm="55000">
                                          <p:val>
                                            <p:strVal val="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019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076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169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0296"/>
                                          </p:val>
                                        </p:tav>
                                        <p:tav tm="25000">
                                          <p:val>
                                            <p:strVal val="ppt_y+0.0454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0639"/>
                                          </p:val>
                                        </p:tav>
                                        <p:tav tm="35000">
                                          <p:val>
                                            <p:strVal val="ppt_y+0.0846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071"/>
                                          </p:val>
                                        </p:tav>
                                        <p:tav tm="45000">
                                          <p:val>
                                            <p:strVal val="ppt_y+0.1307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ppt_y+0.1792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029"/>
                                          </p:val>
                                        </p:tav>
                                        <p:tav tm="65000">
                                          <p:val>
                                            <p:strVal val="ppt_y+0.2253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461"/>
                                          </p:val>
                                        </p:tav>
                                        <p:tav tm="75000">
                                          <p:val>
                                            <p:strVal val="ppt_y+0.2646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2804"/>
                                          </p:val>
                                        </p:tav>
                                        <p:tav tm="85000">
                                          <p:val>
                                            <p:strVal val="ppt_y+0.2931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024"/>
                                          </p:val>
                                        </p:tav>
                                        <p:tav tm="95000">
                                          <p:val>
                                            <p:strVal val="ppt_y+0.308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100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6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ppt_x+0.155"/>
                                          </p:val>
                                        </p:tav>
                                        <p:tav tm="55000">
                                          <p:val>
                                            <p:strVal val="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4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019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076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169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0296"/>
                                          </p:val>
                                        </p:tav>
                                        <p:tav tm="25000">
                                          <p:val>
                                            <p:strVal val="ppt_y+0.0454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0639"/>
                                          </p:val>
                                        </p:tav>
                                        <p:tav tm="35000">
                                          <p:val>
                                            <p:strVal val="ppt_y+0.0846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071"/>
                                          </p:val>
                                        </p:tav>
                                        <p:tav tm="45000">
                                          <p:val>
                                            <p:strVal val="ppt_y+0.1307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ppt_y+0.1792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029"/>
                                          </p:val>
                                        </p:tav>
                                        <p:tav tm="65000">
                                          <p:val>
                                            <p:strVal val="ppt_y+0.2253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461"/>
                                          </p:val>
                                        </p:tav>
                                        <p:tav tm="75000">
                                          <p:val>
                                            <p:strVal val="ppt_y+0.2646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2804"/>
                                          </p:val>
                                        </p:tav>
                                        <p:tav tm="85000">
                                          <p:val>
                                            <p:strVal val="ppt_y+0.2931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024"/>
                                          </p:val>
                                        </p:tav>
                                        <p:tav tm="95000">
                                          <p:val>
                                            <p:strVal val="ppt_y+0.308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100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3" grpId="1" animBg="1"/>
      <p:bldP spid="7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918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685800" y="1174348"/>
            <a:ext cx="17219167" cy="8884052"/>
            <a:chOff x="0" y="0"/>
            <a:chExt cx="13836259" cy="7555190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13772759" cy="7491690"/>
            </a:xfrm>
            <a:custGeom>
              <a:avLst/>
              <a:gdLst/>
              <a:ahLst/>
              <a:cxnLst/>
              <a:rect l="l" t="t" r="r" b="b"/>
              <a:pathLst>
                <a:path w="13772759" h="7491690">
                  <a:moveTo>
                    <a:pt x="13680050" y="7491689"/>
                  </a:moveTo>
                  <a:lnTo>
                    <a:pt x="92710" y="7491689"/>
                  </a:lnTo>
                  <a:cubicBezTo>
                    <a:pt x="41910" y="7491689"/>
                    <a:pt x="0" y="7449779"/>
                    <a:pt x="0" y="7398979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678779" y="0"/>
                  </a:lnTo>
                  <a:cubicBezTo>
                    <a:pt x="13729579" y="0"/>
                    <a:pt x="13771490" y="41910"/>
                    <a:pt x="13771490" y="92710"/>
                  </a:cubicBezTo>
                  <a:lnTo>
                    <a:pt x="13771490" y="7397710"/>
                  </a:lnTo>
                  <a:cubicBezTo>
                    <a:pt x="13772759" y="7449779"/>
                    <a:pt x="13730850" y="7491690"/>
                    <a:pt x="13680050" y="749169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3836259" cy="7555190"/>
            </a:xfrm>
            <a:custGeom>
              <a:avLst/>
              <a:gdLst/>
              <a:ahLst/>
              <a:cxnLst/>
              <a:rect l="l" t="t" r="r" b="b"/>
              <a:pathLst>
                <a:path w="13836259" h="7555190">
                  <a:moveTo>
                    <a:pt x="13711800" y="59690"/>
                  </a:moveTo>
                  <a:cubicBezTo>
                    <a:pt x="13747359" y="59690"/>
                    <a:pt x="13776570" y="88900"/>
                    <a:pt x="13776570" y="124460"/>
                  </a:cubicBezTo>
                  <a:lnTo>
                    <a:pt x="13776570" y="7430729"/>
                  </a:lnTo>
                  <a:cubicBezTo>
                    <a:pt x="13776570" y="7466290"/>
                    <a:pt x="13747359" y="7495500"/>
                    <a:pt x="13711800" y="7495500"/>
                  </a:cubicBezTo>
                  <a:lnTo>
                    <a:pt x="124460" y="7495500"/>
                  </a:lnTo>
                  <a:cubicBezTo>
                    <a:pt x="88900" y="7495500"/>
                    <a:pt x="59690" y="7466290"/>
                    <a:pt x="59690" y="7430729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711800" y="59690"/>
                  </a:lnTo>
                  <a:moveTo>
                    <a:pt x="137118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7430729"/>
                  </a:lnTo>
                  <a:cubicBezTo>
                    <a:pt x="0" y="7499310"/>
                    <a:pt x="55880" y="7555190"/>
                    <a:pt x="124460" y="7555190"/>
                  </a:cubicBezTo>
                  <a:lnTo>
                    <a:pt x="13711800" y="7555190"/>
                  </a:lnTo>
                  <a:cubicBezTo>
                    <a:pt x="13780379" y="7555190"/>
                    <a:pt x="13836259" y="7499310"/>
                    <a:pt x="13836259" y="7430729"/>
                  </a:cubicBezTo>
                  <a:lnTo>
                    <a:pt x="13836259" y="124460"/>
                  </a:lnTo>
                  <a:cubicBezTo>
                    <a:pt x="13836259" y="55880"/>
                    <a:pt x="13780379" y="0"/>
                    <a:pt x="13711800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1807543" y="572998"/>
            <a:ext cx="16097425" cy="601350"/>
            <a:chOff x="0" y="0"/>
            <a:chExt cx="60810011" cy="23114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60810012" cy="2311400"/>
            </a:xfrm>
            <a:custGeom>
              <a:avLst/>
              <a:gdLst/>
              <a:ahLst/>
              <a:cxnLst/>
              <a:rect l="l" t="t" r="r" b="b"/>
              <a:pathLst>
                <a:path w="60810012" h="2311400">
                  <a:moveTo>
                    <a:pt x="60505212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0505212" y="2311400"/>
                  </a:lnTo>
                  <a:cubicBezTo>
                    <a:pt x="60674120" y="2311400"/>
                    <a:pt x="60810012" y="2175510"/>
                    <a:pt x="60810012" y="2006600"/>
                  </a:cubicBezTo>
                  <a:lnTo>
                    <a:pt x="60810012" y="304800"/>
                  </a:lnTo>
                  <a:cubicBezTo>
                    <a:pt x="60810012" y="135890"/>
                    <a:pt x="60674120" y="0"/>
                    <a:pt x="6050521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10376685" flipH="1" flipV="1">
            <a:off x="118268" y="-324736"/>
            <a:ext cx="4303536" cy="4123570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836538" y="405090"/>
            <a:ext cx="1265160" cy="1265160"/>
          </a:xfrm>
          <a:prstGeom prst="rect">
            <a:avLst/>
          </a:prstGeom>
        </p:spPr>
      </p:pic>
      <p:sp>
        <p:nvSpPr>
          <p:cNvPr id="63" name="矩形: 圆角 6">
            <a:extLst>
              <a:ext uri="{FF2B5EF4-FFF2-40B4-BE49-F238E27FC236}">
                <a16:creationId xmlns:a16="http://schemas.microsoft.com/office/drawing/2014/main" id="{3B84BBEF-174C-4B4C-910D-5A838123881B}"/>
              </a:ext>
            </a:extLst>
          </p:cNvPr>
          <p:cNvSpPr/>
          <p:nvPr/>
        </p:nvSpPr>
        <p:spPr>
          <a:xfrm>
            <a:off x="2270036" y="4255797"/>
            <a:ext cx="14886410" cy="4617162"/>
          </a:xfrm>
          <a:prstGeom prst="roundRect">
            <a:avLst>
              <a:gd name="adj" fmla="val 50000"/>
            </a:avLst>
          </a:prstGeom>
          <a:solidFill>
            <a:srgbClr val="FFFF99"/>
          </a:solidFill>
          <a:ln w="44450" cap="flat" cmpd="sng" algn="ctr">
            <a:noFill/>
            <a:prstDash val="sysDash"/>
            <a:miter lim="800000"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algn="ctr">
              <a:lnSpc>
                <a:spcPct val="125000"/>
              </a:lnSpc>
              <a:spcBef>
                <a:spcPct val="0"/>
              </a:spcBef>
            </a:pPr>
            <a:r>
              <a:rPr lang="vi-VN" altLang="en-US" sz="5500" b="1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Muốn </a:t>
            </a:r>
            <a:r>
              <a:rPr lang="en-US" altLang="en-US" sz="5500" b="1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trừ </a:t>
            </a:r>
            <a:r>
              <a:rPr lang="vi-VN" altLang="en-US" sz="5500" b="1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hai </a:t>
            </a:r>
            <a:r>
              <a:rPr lang="vi-VN" altLang="en-US" sz="5500" b="1" dirty="0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phân số cùng mẫu số</a:t>
            </a:r>
            <a:r>
              <a:rPr lang="vi-VN" altLang="en-US" sz="5500" b="1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, </a:t>
            </a:r>
            <a:r>
              <a:rPr lang="en-US" altLang="en-US" sz="5500" b="1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ta trừ tử số của phân số thứ nhất cho tử số của phân số thứ hai và giữ nguyên mẫu số</a:t>
            </a:r>
            <a:r>
              <a:rPr lang="en-US" altLang="en-US" sz="5500" b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.</a:t>
            </a:r>
            <a:endParaRPr lang="en-US" altLang="en-US" sz="5500" b="1" dirty="0">
              <a:solidFill>
                <a:srgbClr val="002060"/>
              </a:solidFill>
              <a:latin typeface="Cambria" panose="02040503050406030204" pitchFamily="18" charset="0"/>
              <a:ea typeface="Cambria" panose="02040503050406030204" pitchFamily="18" charset="0"/>
              <a:cs typeface="#9Slide03 Arima Madurai Black" panose="00000A00000000000000" pitchFamily="2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C5AEC6E-2020-4275-8F8B-38AFFA5D018E}"/>
              </a:ext>
            </a:extLst>
          </p:cNvPr>
          <p:cNvGrpSpPr/>
          <p:nvPr/>
        </p:nvGrpSpPr>
        <p:grpSpPr>
          <a:xfrm>
            <a:off x="4200400" y="7438261"/>
            <a:ext cx="12853679" cy="1872437"/>
            <a:chOff x="3764212" y="1466719"/>
            <a:chExt cx="12853679" cy="1872437"/>
          </a:xfrm>
        </p:grpSpPr>
        <p:sp>
          <p:nvSpPr>
            <p:cNvPr id="72" name="Rounded Rectangle 37">
              <a:extLst>
                <a:ext uri="{FF2B5EF4-FFF2-40B4-BE49-F238E27FC236}">
                  <a16:creationId xmlns:a16="http://schemas.microsoft.com/office/drawing/2014/main" id="{C77C9215-6878-436D-878E-37C6971A6CA2}"/>
                </a:ext>
              </a:extLst>
            </p:cNvPr>
            <p:cNvSpPr/>
            <p:nvPr/>
          </p:nvSpPr>
          <p:spPr>
            <a:xfrm>
              <a:off x="4177255" y="1466719"/>
              <a:ext cx="11658600" cy="1872437"/>
            </a:xfrm>
            <a:prstGeom prst="roundRect">
              <a:avLst/>
            </a:prstGeom>
            <a:solidFill>
              <a:srgbClr val="FFEBE4">
                <a:alpha val="8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CC800511-F903-4141-B0C8-7EDA6495358A}"/>
                </a:ext>
              </a:extLst>
            </p:cNvPr>
            <p:cNvSpPr txBox="1"/>
            <p:nvPr/>
          </p:nvSpPr>
          <p:spPr>
            <a:xfrm>
              <a:off x="3764212" y="1647887"/>
              <a:ext cx="12853679" cy="15696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ctr">
                <a:defRPr sz="4800" b="1"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Em hãy nêu lại cách trừ hai phân số </a:t>
              </a:r>
            </a:p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khác mẫu số.</a:t>
              </a:r>
              <a:endParaRPr lang="en-US" sz="6600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520B696C-EA58-46DF-91E8-8743755B47FD}"/>
              </a:ext>
            </a:extLst>
          </p:cNvPr>
          <p:cNvGrpSpPr/>
          <p:nvPr/>
        </p:nvGrpSpPr>
        <p:grpSpPr>
          <a:xfrm>
            <a:off x="1668649" y="2120786"/>
            <a:ext cx="15385431" cy="1872437"/>
            <a:chOff x="1232460" y="1466719"/>
            <a:chExt cx="15385431" cy="1872437"/>
          </a:xfrm>
        </p:grpSpPr>
        <p:pic>
          <p:nvPicPr>
            <p:cNvPr id="74" name="Picture 14">
              <a:extLst>
                <a:ext uri="{FF2B5EF4-FFF2-40B4-BE49-F238E27FC236}">
                  <a16:creationId xmlns:a16="http://schemas.microsoft.com/office/drawing/2014/main" id="{866C0D25-2BE5-4E8C-AD16-8B299B4A2E4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1232460" y="1854058"/>
              <a:ext cx="815060" cy="815060"/>
            </a:xfrm>
            <a:prstGeom prst="rect">
              <a:avLst/>
            </a:prstGeom>
          </p:spPr>
        </p:pic>
        <p:sp>
          <p:nvSpPr>
            <p:cNvPr id="75" name="Rounded Rectangle 37">
              <a:extLst>
                <a:ext uri="{FF2B5EF4-FFF2-40B4-BE49-F238E27FC236}">
                  <a16:creationId xmlns:a16="http://schemas.microsoft.com/office/drawing/2014/main" id="{783FAECB-ADDB-47F2-A43E-96049486FD2E}"/>
                </a:ext>
              </a:extLst>
            </p:cNvPr>
            <p:cNvSpPr/>
            <p:nvPr/>
          </p:nvSpPr>
          <p:spPr>
            <a:xfrm>
              <a:off x="4177255" y="1466719"/>
              <a:ext cx="11658600" cy="1872437"/>
            </a:xfrm>
            <a:prstGeom prst="roundRect">
              <a:avLst/>
            </a:prstGeom>
            <a:solidFill>
              <a:srgbClr val="FFEBE4">
                <a:alpha val="8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E396D56D-B75E-4BF3-A36C-401645D23DE5}"/>
                </a:ext>
              </a:extLst>
            </p:cNvPr>
            <p:cNvSpPr txBox="1"/>
            <p:nvPr/>
          </p:nvSpPr>
          <p:spPr>
            <a:xfrm>
              <a:off x="3764212" y="1647887"/>
              <a:ext cx="12853679" cy="15696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ctr">
                <a:defRPr sz="4800" b="1"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Em hãy nêu lại cách trừ hai phân số </a:t>
              </a:r>
            </a:p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cùng mẫu số.</a:t>
              </a:r>
              <a:endParaRPr lang="en-US" sz="6600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</p:grpSp>
      <p:sp>
        <p:nvSpPr>
          <p:cNvPr id="77" name="矩形: 圆角 6">
            <a:extLst>
              <a:ext uri="{FF2B5EF4-FFF2-40B4-BE49-F238E27FC236}">
                <a16:creationId xmlns:a16="http://schemas.microsoft.com/office/drawing/2014/main" id="{619F5445-74A8-4275-AEB5-E1579F562B8A}"/>
              </a:ext>
            </a:extLst>
          </p:cNvPr>
          <p:cNvSpPr/>
          <p:nvPr/>
        </p:nvSpPr>
        <p:spPr>
          <a:xfrm>
            <a:off x="4756858" y="1737049"/>
            <a:ext cx="12020077" cy="4165389"/>
          </a:xfrm>
          <a:prstGeom prst="roundRect">
            <a:avLst>
              <a:gd name="adj" fmla="val 50000"/>
            </a:avLst>
          </a:prstGeom>
          <a:solidFill>
            <a:srgbClr val="89E3F7"/>
          </a:solidFill>
          <a:ln w="44450" cap="flat" cmpd="sng" algn="ctr">
            <a:noFill/>
            <a:prstDash val="sysDash"/>
            <a:miter lim="800000"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algn="ctr">
              <a:lnSpc>
                <a:spcPct val="125000"/>
              </a:lnSpc>
              <a:spcBef>
                <a:spcPct val="0"/>
              </a:spcBef>
            </a:pPr>
            <a:r>
              <a:rPr lang="vi-VN" altLang="en-US" sz="5500" b="1" dirty="0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Muốn </a:t>
            </a:r>
            <a:r>
              <a:rPr lang="vi-VN" altLang="en-US" sz="5500" b="1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cộng hai </a:t>
            </a:r>
            <a:r>
              <a:rPr lang="vi-VN" altLang="en-US" sz="5500" b="1" dirty="0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phân </a:t>
            </a:r>
            <a:r>
              <a:rPr lang="vi-VN" altLang="en-US" sz="5500" b="1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số </a:t>
            </a:r>
            <a:r>
              <a:rPr lang="en-US" altLang="en-US" sz="5500" b="1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khác </a:t>
            </a:r>
            <a:r>
              <a:rPr lang="vi-VN" altLang="en-US" sz="5500" b="1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mẫu </a:t>
            </a:r>
            <a:r>
              <a:rPr lang="vi-VN" altLang="en-US" sz="5500" b="1" dirty="0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số, </a:t>
            </a:r>
            <a:r>
              <a:rPr lang="vi-VN" altLang="en-US" sz="5500" b="1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ta </a:t>
            </a:r>
            <a:r>
              <a:rPr lang="en-US" altLang="en-US" sz="5500" b="1">
                <a:solidFill>
                  <a:srgbClr val="EF5454"/>
                </a:solidFill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quy đồng mẫu số</a:t>
            </a:r>
            <a:r>
              <a:rPr lang="en-US" altLang="en-US" sz="5500" b="1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 hai phân số, rồi </a:t>
            </a:r>
            <a:r>
              <a:rPr lang="en-US" altLang="en-US" sz="5500" b="1">
                <a:solidFill>
                  <a:srgbClr val="EF5454"/>
                </a:solidFill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trừ hai phân số </a:t>
            </a:r>
            <a:r>
              <a:rPr lang="en-US" altLang="en-US" sz="5500" b="1"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đó.</a:t>
            </a:r>
            <a:endParaRPr lang="en-US" altLang="en-US" sz="5500" b="1" dirty="0">
              <a:solidFill>
                <a:srgbClr val="002060"/>
              </a:solidFill>
              <a:latin typeface="Cambria" panose="02040503050406030204" pitchFamily="18" charset="0"/>
              <a:ea typeface="Cambria" panose="02040503050406030204" pitchFamily="18" charset="0"/>
              <a:cs typeface="#9Slide03 Arima Madurai Black" panose="00000A00000000000000" pitchFamily="2" charset="0"/>
            </a:endParaRPr>
          </a:p>
        </p:txBody>
      </p:sp>
      <p:pic>
        <p:nvPicPr>
          <p:cNvPr id="19" name="Picture 13">
            <a:extLst>
              <a:ext uri="{FF2B5EF4-FFF2-40B4-BE49-F238E27FC236}">
                <a16:creationId xmlns:a16="http://schemas.microsoft.com/office/drawing/2014/main" id="{67219011-6A55-43BD-B7EE-D0A953A1F45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3444567">
            <a:off x="-556072" y="6246102"/>
            <a:ext cx="4847734" cy="4706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0922294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6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ppt_x+0.155"/>
                                          </p:val>
                                        </p:tav>
                                        <p:tav tm="55000">
                                          <p:val>
                                            <p:strVal val="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019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076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169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0296"/>
                                          </p:val>
                                        </p:tav>
                                        <p:tav tm="25000">
                                          <p:val>
                                            <p:strVal val="ppt_y+0.0454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0639"/>
                                          </p:val>
                                        </p:tav>
                                        <p:tav tm="35000">
                                          <p:val>
                                            <p:strVal val="ppt_y+0.0846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071"/>
                                          </p:val>
                                        </p:tav>
                                        <p:tav tm="45000">
                                          <p:val>
                                            <p:strVal val="ppt_y+0.1307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ppt_y+0.1792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029"/>
                                          </p:val>
                                        </p:tav>
                                        <p:tav tm="65000">
                                          <p:val>
                                            <p:strVal val="ppt_y+0.2253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461"/>
                                          </p:val>
                                        </p:tav>
                                        <p:tav tm="75000">
                                          <p:val>
                                            <p:strVal val="ppt_y+0.2646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2804"/>
                                          </p:val>
                                        </p:tav>
                                        <p:tav tm="85000">
                                          <p:val>
                                            <p:strVal val="ppt_y+0.2931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024"/>
                                          </p:val>
                                        </p:tav>
                                        <p:tav tm="95000">
                                          <p:val>
                                            <p:strVal val="ppt_y+0.308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100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6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ppt_x+0.155"/>
                                          </p:val>
                                        </p:tav>
                                        <p:tav tm="55000">
                                          <p:val>
                                            <p:strVal val="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4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019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076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169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0296"/>
                                          </p:val>
                                        </p:tav>
                                        <p:tav tm="25000">
                                          <p:val>
                                            <p:strVal val="ppt_y+0.0454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0639"/>
                                          </p:val>
                                        </p:tav>
                                        <p:tav tm="35000">
                                          <p:val>
                                            <p:strVal val="ppt_y+0.0846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071"/>
                                          </p:val>
                                        </p:tav>
                                        <p:tav tm="45000">
                                          <p:val>
                                            <p:strVal val="ppt_y+0.1307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ppt_y+0.1792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029"/>
                                          </p:val>
                                        </p:tav>
                                        <p:tav tm="65000">
                                          <p:val>
                                            <p:strVal val="ppt_y+0.2253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461"/>
                                          </p:val>
                                        </p:tav>
                                        <p:tav tm="75000">
                                          <p:val>
                                            <p:strVal val="ppt_y+0.2646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2804"/>
                                          </p:val>
                                        </p:tav>
                                        <p:tav tm="85000">
                                          <p:val>
                                            <p:strVal val="ppt_y+0.2931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024"/>
                                          </p:val>
                                        </p:tav>
                                        <p:tav tm="95000">
                                          <p:val>
                                            <p:strVal val="ppt_y+0.308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100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3" grpId="1" animBg="1"/>
      <p:bldP spid="7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918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675222" y="1587042"/>
            <a:ext cx="16456296" cy="8527676"/>
            <a:chOff x="0" y="0"/>
            <a:chExt cx="14392081" cy="7628479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14328581" cy="7564979"/>
            </a:xfrm>
            <a:custGeom>
              <a:avLst/>
              <a:gdLst/>
              <a:ahLst/>
              <a:cxnLst/>
              <a:rect l="l" t="t" r="r" b="b"/>
              <a:pathLst>
                <a:path w="14328581" h="7564979">
                  <a:moveTo>
                    <a:pt x="14235872" y="7564979"/>
                  </a:moveTo>
                  <a:lnTo>
                    <a:pt x="92710" y="7564979"/>
                  </a:lnTo>
                  <a:cubicBezTo>
                    <a:pt x="41910" y="7564979"/>
                    <a:pt x="0" y="7523069"/>
                    <a:pt x="0" y="7472269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4234601" y="0"/>
                  </a:lnTo>
                  <a:cubicBezTo>
                    <a:pt x="14285401" y="0"/>
                    <a:pt x="14327312" y="41910"/>
                    <a:pt x="14327312" y="92710"/>
                  </a:cubicBezTo>
                  <a:lnTo>
                    <a:pt x="14327312" y="7470999"/>
                  </a:lnTo>
                  <a:cubicBezTo>
                    <a:pt x="14328581" y="7523069"/>
                    <a:pt x="14286672" y="7564979"/>
                    <a:pt x="14235872" y="7564979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4392081" cy="7628479"/>
            </a:xfrm>
            <a:custGeom>
              <a:avLst/>
              <a:gdLst/>
              <a:ahLst/>
              <a:cxnLst/>
              <a:rect l="l" t="t" r="r" b="b"/>
              <a:pathLst>
                <a:path w="14392081" h="7628479">
                  <a:moveTo>
                    <a:pt x="14267622" y="59690"/>
                  </a:moveTo>
                  <a:cubicBezTo>
                    <a:pt x="14303181" y="59690"/>
                    <a:pt x="14332392" y="88900"/>
                    <a:pt x="14332392" y="124460"/>
                  </a:cubicBezTo>
                  <a:lnTo>
                    <a:pt x="14332392" y="7504019"/>
                  </a:lnTo>
                  <a:cubicBezTo>
                    <a:pt x="14332392" y="7539579"/>
                    <a:pt x="14303181" y="7568789"/>
                    <a:pt x="14267622" y="7568789"/>
                  </a:cubicBezTo>
                  <a:lnTo>
                    <a:pt x="124460" y="7568789"/>
                  </a:lnTo>
                  <a:cubicBezTo>
                    <a:pt x="88900" y="7568789"/>
                    <a:pt x="59690" y="7539579"/>
                    <a:pt x="59690" y="7504019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4267622" y="59690"/>
                  </a:lnTo>
                  <a:moveTo>
                    <a:pt x="14267622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7504019"/>
                  </a:lnTo>
                  <a:cubicBezTo>
                    <a:pt x="0" y="7572599"/>
                    <a:pt x="55880" y="7628479"/>
                    <a:pt x="124460" y="7628479"/>
                  </a:cubicBezTo>
                  <a:lnTo>
                    <a:pt x="14267622" y="7628479"/>
                  </a:lnTo>
                  <a:cubicBezTo>
                    <a:pt x="14336201" y="7628479"/>
                    <a:pt x="14392081" y="7572599"/>
                    <a:pt x="14392081" y="7504019"/>
                  </a:cubicBezTo>
                  <a:lnTo>
                    <a:pt x="14392081" y="124460"/>
                  </a:lnTo>
                  <a:cubicBezTo>
                    <a:pt x="14392081" y="55880"/>
                    <a:pt x="14336201" y="0"/>
                    <a:pt x="1426762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2587287" y="1629472"/>
            <a:ext cx="14768588" cy="601350"/>
            <a:chOff x="0" y="0"/>
            <a:chExt cx="56765814" cy="23114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56765813" cy="2311400"/>
            </a:xfrm>
            <a:custGeom>
              <a:avLst/>
              <a:gdLst/>
              <a:ahLst/>
              <a:cxnLst/>
              <a:rect l="l" t="t" r="r" b="b"/>
              <a:pathLst>
                <a:path w="56765813" h="2311400">
                  <a:moveTo>
                    <a:pt x="56461013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56461013" y="2311400"/>
                  </a:lnTo>
                  <a:cubicBezTo>
                    <a:pt x="56629926" y="2311400"/>
                    <a:pt x="56765813" y="2175510"/>
                    <a:pt x="56765813" y="2006600"/>
                  </a:cubicBezTo>
                  <a:lnTo>
                    <a:pt x="56765813" y="304800"/>
                  </a:lnTo>
                  <a:cubicBezTo>
                    <a:pt x="56765813" y="135890"/>
                    <a:pt x="56629926" y="0"/>
                    <a:pt x="56461013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18" name="Picture 5">
            <a:extLst>
              <a:ext uri="{FF2B5EF4-FFF2-40B4-BE49-F238E27FC236}">
                <a16:creationId xmlns:a16="http://schemas.microsoft.com/office/drawing/2014/main" id="{9CD2C76C-E72B-420E-957D-2BEFB81A63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156482" y="4789922"/>
            <a:ext cx="9690704" cy="3161593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3185723" y="-2027516"/>
            <a:ext cx="6627921" cy="851667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1070790" y="0"/>
            <a:ext cx="6106231" cy="585088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031238" y="2338881"/>
            <a:ext cx="1159987" cy="1138896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899579" y="2746435"/>
            <a:ext cx="815060" cy="815060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639630" y="1207350"/>
            <a:ext cx="1265160" cy="1265160"/>
          </a:xfrm>
          <a:prstGeom prst="rect">
            <a:avLst/>
          </a:prstGeom>
        </p:spPr>
      </p:pic>
      <p:sp>
        <p:nvSpPr>
          <p:cNvPr id="16" name="TextBox 11">
            <a:extLst>
              <a:ext uri="{FF2B5EF4-FFF2-40B4-BE49-F238E27FC236}">
                <a16:creationId xmlns:a16="http://schemas.microsoft.com/office/drawing/2014/main" id="{88BDE219-4C1F-4336-A6B4-188AD1478DA9}"/>
              </a:ext>
            </a:extLst>
          </p:cNvPr>
          <p:cNvSpPr txBox="1"/>
          <p:nvPr/>
        </p:nvSpPr>
        <p:spPr>
          <a:xfrm>
            <a:off x="426546" y="4922521"/>
            <a:ext cx="10536650" cy="261610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17000" b="1" spc="134">
                <a:ln w="28575">
                  <a:solidFill>
                    <a:srgbClr val="D93645"/>
                  </a:solidFill>
                </a:ln>
                <a:solidFill>
                  <a:srgbClr val="FFFF99"/>
                </a:solidFill>
                <a:effectLst>
                  <a:outerShdw blurRad="12700" dist="50800" dir="2700000" algn="tl">
                    <a:srgbClr val="D93645"/>
                  </a:outerShdw>
                </a:effectLst>
                <a:latin typeface="#9Slide05 SVNLobster" panose="02040603050506020204" pitchFamily="18" charset="0"/>
              </a:rPr>
              <a:t>Luyện tập</a:t>
            </a:r>
          </a:p>
        </p:txBody>
      </p:sp>
      <p:pic>
        <p:nvPicPr>
          <p:cNvPr id="19" name="Picture 9">
            <a:extLst>
              <a:ext uri="{FF2B5EF4-FFF2-40B4-BE49-F238E27FC236}">
                <a16:creationId xmlns:a16="http://schemas.microsoft.com/office/drawing/2014/main" id="{FD698C3B-1190-4BA7-BC0A-B67BCD4E0929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701612" y="3197405"/>
            <a:ext cx="659252" cy="647265"/>
          </a:xfrm>
          <a:prstGeom prst="rect">
            <a:avLst/>
          </a:prstGeom>
        </p:spPr>
      </p:pic>
      <p:pic>
        <p:nvPicPr>
          <p:cNvPr id="17" name="Picture 14">
            <a:extLst>
              <a:ext uri="{FF2B5EF4-FFF2-40B4-BE49-F238E27FC236}">
                <a16:creationId xmlns:a16="http://schemas.microsoft.com/office/drawing/2014/main" id="{25B67F25-1D73-4575-B84A-F259C15B149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0139724" y="4120662"/>
            <a:ext cx="7918478" cy="627719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8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5400000">
            <a:off x="12257364" y="-1183564"/>
            <a:ext cx="7053169" cy="9063108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234099" y="1435692"/>
            <a:ext cx="15885789" cy="8697379"/>
            <a:chOff x="0" y="0"/>
            <a:chExt cx="13893137" cy="7606413"/>
          </a:xfrm>
        </p:grpSpPr>
        <p:sp>
          <p:nvSpPr>
            <p:cNvPr id="4" name="Freeform 4"/>
            <p:cNvSpPr/>
            <p:nvPr/>
          </p:nvSpPr>
          <p:spPr>
            <a:xfrm>
              <a:off x="120378" y="82475"/>
              <a:ext cx="13772759" cy="7523938"/>
            </a:xfrm>
            <a:custGeom>
              <a:avLst/>
              <a:gdLst/>
              <a:ahLst/>
              <a:cxnLst/>
              <a:rect l="l" t="t" r="r" b="b"/>
              <a:pathLst>
                <a:path w="13772759" h="7523938">
                  <a:moveTo>
                    <a:pt x="13680050" y="7523938"/>
                  </a:moveTo>
                  <a:lnTo>
                    <a:pt x="92710" y="7523938"/>
                  </a:lnTo>
                  <a:cubicBezTo>
                    <a:pt x="41910" y="7523938"/>
                    <a:pt x="0" y="7482028"/>
                    <a:pt x="0" y="7431228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678779" y="0"/>
                  </a:lnTo>
                  <a:cubicBezTo>
                    <a:pt x="13729579" y="0"/>
                    <a:pt x="13771490" y="41910"/>
                    <a:pt x="13771490" y="92710"/>
                  </a:cubicBezTo>
                  <a:lnTo>
                    <a:pt x="13771490" y="7429957"/>
                  </a:lnTo>
                  <a:cubicBezTo>
                    <a:pt x="13772759" y="7482028"/>
                    <a:pt x="13730850" y="7523938"/>
                    <a:pt x="13680050" y="7523938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3836259" cy="7587438"/>
            </a:xfrm>
            <a:custGeom>
              <a:avLst/>
              <a:gdLst/>
              <a:ahLst/>
              <a:cxnLst/>
              <a:rect l="l" t="t" r="r" b="b"/>
              <a:pathLst>
                <a:path w="13836259" h="7587438">
                  <a:moveTo>
                    <a:pt x="13711800" y="59690"/>
                  </a:moveTo>
                  <a:cubicBezTo>
                    <a:pt x="13747359" y="59690"/>
                    <a:pt x="13776570" y="88900"/>
                    <a:pt x="13776570" y="124460"/>
                  </a:cubicBezTo>
                  <a:lnTo>
                    <a:pt x="13776570" y="7462978"/>
                  </a:lnTo>
                  <a:cubicBezTo>
                    <a:pt x="13776570" y="7498538"/>
                    <a:pt x="13747359" y="7527747"/>
                    <a:pt x="13711800" y="7527747"/>
                  </a:cubicBezTo>
                  <a:lnTo>
                    <a:pt x="124460" y="7527747"/>
                  </a:lnTo>
                  <a:cubicBezTo>
                    <a:pt x="88900" y="7527747"/>
                    <a:pt x="59690" y="7498538"/>
                    <a:pt x="59690" y="7462978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711800" y="59690"/>
                  </a:lnTo>
                  <a:moveTo>
                    <a:pt x="137118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7462978"/>
                  </a:lnTo>
                  <a:cubicBezTo>
                    <a:pt x="0" y="7531557"/>
                    <a:pt x="55880" y="7587438"/>
                    <a:pt x="124460" y="7587438"/>
                  </a:cubicBezTo>
                  <a:lnTo>
                    <a:pt x="13711800" y="7587438"/>
                  </a:lnTo>
                  <a:cubicBezTo>
                    <a:pt x="13780379" y="7587438"/>
                    <a:pt x="13836259" y="7531557"/>
                    <a:pt x="13836259" y="7462978"/>
                  </a:cubicBezTo>
                  <a:lnTo>
                    <a:pt x="13836259" y="124460"/>
                  </a:lnTo>
                  <a:cubicBezTo>
                    <a:pt x="13836259" y="55880"/>
                    <a:pt x="13780379" y="0"/>
                    <a:pt x="13711800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1233623" y="1028700"/>
            <a:ext cx="15820754" cy="601350"/>
            <a:chOff x="0" y="0"/>
            <a:chExt cx="60810011" cy="23114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60810012" cy="2311400"/>
            </a:xfrm>
            <a:custGeom>
              <a:avLst/>
              <a:gdLst/>
              <a:ahLst/>
              <a:cxnLst/>
              <a:rect l="l" t="t" r="r" b="b"/>
              <a:pathLst>
                <a:path w="60810012" h="2311400">
                  <a:moveTo>
                    <a:pt x="60505212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0505212" y="2311400"/>
                  </a:lnTo>
                  <a:cubicBezTo>
                    <a:pt x="60674120" y="2311400"/>
                    <a:pt x="60810012" y="2175510"/>
                    <a:pt x="60810012" y="2006600"/>
                  </a:cubicBezTo>
                  <a:lnTo>
                    <a:pt x="60810012" y="304800"/>
                  </a:lnTo>
                  <a:cubicBezTo>
                    <a:pt x="60810012" y="135890"/>
                    <a:pt x="60674120" y="0"/>
                    <a:pt x="6050521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25" name="Picture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413543" y="288583"/>
            <a:ext cx="3192929" cy="3059407"/>
          </a:xfrm>
          <a:prstGeom prst="rect">
            <a:avLst/>
          </a:prstGeom>
        </p:spPr>
      </p:pic>
      <p:pic>
        <p:nvPicPr>
          <p:cNvPr id="2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544782" y="432316"/>
            <a:ext cx="930450" cy="884773"/>
          </a:xfrm>
          <a:prstGeom prst="rect">
            <a:avLst/>
          </a:prstGeom>
        </p:spPr>
      </p:pic>
      <p:pic>
        <p:nvPicPr>
          <p:cNvPr id="28" name="Picture 2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084263" y="2456412"/>
            <a:ext cx="751996" cy="715080"/>
          </a:xfrm>
          <a:prstGeom prst="rect">
            <a:avLst/>
          </a:prstGeom>
        </p:spPr>
      </p:pic>
      <p:pic>
        <p:nvPicPr>
          <p:cNvPr id="22" name="Picture 2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1009361" y="2632916"/>
            <a:ext cx="498152" cy="489095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74712547-3BB5-4EC9-9086-7B018C2F0ABC}"/>
              </a:ext>
            </a:extLst>
          </p:cNvPr>
          <p:cNvGrpSpPr/>
          <p:nvPr/>
        </p:nvGrpSpPr>
        <p:grpSpPr>
          <a:xfrm>
            <a:off x="3239936" y="3654946"/>
            <a:ext cx="13725035" cy="6282433"/>
            <a:chOff x="3886200" y="5865271"/>
            <a:chExt cx="8228395" cy="3059407"/>
          </a:xfrm>
        </p:grpSpPr>
        <p:sp>
          <p:nvSpPr>
            <p:cNvPr id="14" name="Freeform 14"/>
            <p:cNvSpPr/>
            <p:nvPr/>
          </p:nvSpPr>
          <p:spPr>
            <a:xfrm>
              <a:off x="3886200" y="5865271"/>
              <a:ext cx="8228395" cy="3059407"/>
            </a:xfrm>
            <a:custGeom>
              <a:avLst/>
              <a:gdLst/>
              <a:ahLst/>
              <a:cxnLst/>
              <a:rect l="l" t="t" r="r" b="b"/>
              <a:pathLst>
                <a:path w="4146501" h="3446965">
                  <a:moveTo>
                    <a:pt x="4022041" y="59690"/>
                  </a:moveTo>
                  <a:cubicBezTo>
                    <a:pt x="4057600" y="59690"/>
                    <a:pt x="4086811" y="88900"/>
                    <a:pt x="4086811" y="124460"/>
                  </a:cubicBezTo>
                  <a:lnTo>
                    <a:pt x="4086811" y="3322505"/>
                  </a:lnTo>
                  <a:cubicBezTo>
                    <a:pt x="4086811" y="3358065"/>
                    <a:pt x="4057600" y="3387275"/>
                    <a:pt x="4022041" y="3387275"/>
                  </a:cubicBezTo>
                  <a:lnTo>
                    <a:pt x="124460" y="3387275"/>
                  </a:lnTo>
                  <a:cubicBezTo>
                    <a:pt x="88900" y="3387275"/>
                    <a:pt x="59690" y="3358065"/>
                    <a:pt x="59690" y="3322505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4022041" y="59690"/>
                  </a:lnTo>
                  <a:moveTo>
                    <a:pt x="4022041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3322505"/>
                  </a:lnTo>
                  <a:cubicBezTo>
                    <a:pt x="0" y="3391085"/>
                    <a:pt x="55880" y="3446965"/>
                    <a:pt x="124460" y="3446965"/>
                  </a:cubicBezTo>
                  <a:lnTo>
                    <a:pt x="4022041" y="3446965"/>
                  </a:lnTo>
                  <a:cubicBezTo>
                    <a:pt x="4090620" y="3446965"/>
                    <a:pt x="4146501" y="3391085"/>
                    <a:pt x="4146501" y="3322505"/>
                  </a:cubicBezTo>
                  <a:lnTo>
                    <a:pt x="4146501" y="124460"/>
                  </a:lnTo>
                  <a:cubicBezTo>
                    <a:pt x="4146501" y="55880"/>
                    <a:pt x="4090620" y="0"/>
                    <a:pt x="4022041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  <p:pic>
          <p:nvPicPr>
            <p:cNvPr id="21" name="Picture 21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11351242" y="6039551"/>
              <a:ext cx="498152" cy="489095"/>
            </a:xfrm>
            <a:prstGeom prst="rect">
              <a:avLst/>
            </a:prstGeom>
          </p:spPr>
        </p:pic>
      </p:grpSp>
      <p:sp>
        <p:nvSpPr>
          <p:cNvPr id="15" name="Rectangle 1">
            <a:extLst>
              <a:ext uri="{FF2B5EF4-FFF2-40B4-BE49-F238E27FC236}">
                <a16:creationId xmlns:a16="http://schemas.microsoft.com/office/drawing/2014/main" id="{6EA21F45-3A77-4F6B-A57A-04C637E3A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339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 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 </a:t>
            </a: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           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339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; 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 </a:t>
            </a: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           </a:t>
            </a: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6" name="AutoShape 2" descr="\dfrac{2}{7} + \dfrac{4}{7} = \dfrac{6}{7}">
            <a:extLst>
              <a:ext uri="{FF2B5EF4-FFF2-40B4-BE49-F238E27FC236}">
                <a16:creationId xmlns:a16="http://schemas.microsoft.com/office/drawing/2014/main" id="{5930B40C-55D5-4494-9263-DC7C0C68F20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9388" y="-182563"/>
            <a:ext cx="904875" cy="39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AutoShape 3" descr="\dfrac{6}{7} - \dfrac{2}{7} = \dfrac{4}{7}">
            <a:extLst>
              <a:ext uri="{FF2B5EF4-FFF2-40B4-BE49-F238E27FC236}">
                <a16:creationId xmlns:a16="http://schemas.microsoft.com/office/drawing/2014/main" id="{B8B8A105-387C-4286-8974-3B7E2C8CC96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19213" y="-182563"/>
            <a:ext cx="904875" cy="39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7FD44543-1CF5-45C5-AF95-0BB462256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339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 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 </a:t>
            </a: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           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339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; 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 </a:t>
            </a: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           </a:t>
            </a: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9" name="AutoShape 5" descr="\dfrac{2}{7} + \dfrac{4}{7} = \dfrac{6}{7}">
            <a:extLst>
              <a:ext uri="{FF2B5EF4-FFF2-40B4-BE49-F238E27FC236}">
                <a16:creationId xmlns:a16="http://schemas.microsoft.com/office/drawing/2014/main" id="{AB1B0EB5-5DFC-4464-BFA7-E7BD80042A4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31788" y="-30163"/>
            <a:ext cx="904875" cy="39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AutoShape 6" descr="\dfrac{6}{7} - \dfrac{2}{7} = \dfrac{4}{7}">
            <a:extLst>
              <a:ext uri="{FF2B5EF4-FFF2-40B4-BE49-F238E27FC236}">
                <a16:creationId xmlns:a16="http://schemas.microsoft.com/office/drawing/2014/main" id="{F6ED7259-7511-47CE-8B17-64F1B4031B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471613" y="-30163"/>
            <a:ext cx="904875" cy="39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3" name="Picture 11">
            <a:extLst>
              <a:ext uri="{FF2B5EF4-FFF2-40B4-BE49-F238E27FC236}">
                <a16:creationId xmlns:a16="http://schemas.microsoft.com/office/drawing/2014/main" id="{EBF9E39E-F678-443B-904C-E1CD4B1FAE4F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371266" y="1602362"/>
            <a:ext cx="7597775" cy="1933981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3C0123F4-BE89-4711-B07C-F56E3AB4287F}"/>
              </a:ext>
            </a:extLst>
          </p:cNvPr>
          <p:cNvSpPr txBox="1"/>
          <p:nvPr/>
        </p:nvSpPr>
        <p:spPr>
          <a:xfrm>
            <a:off x="-45118" y="1901805"/>
            <a:ext cx="10155836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8000" b="1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Bài 1: Tính</a:t>
            </a:r>
            <a:endParaRPr lang="en-US" sz="8000" b="1" dirty="0"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49" name="Đối tượng 6">
            <a:extLst>
              <a:ext uri="{FF2B5EF4-FFF2-40B4-BE49-F238E27FC236}">
                <a16:creationId xmlns:a16="http://schemas.microsoft.com/office/drawing/2014/main" id="{A1726432-C8F0-43BC-951B-438EA1627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07892"/>
              </p:ext>
            </p:extLst>
          </p:nvPr>
        </p:nvGraphicFramePr>
        <p:xfrm>
          <a:off x="4368186" y="4069278"/>
          <a:ext cx="2852161" cy="2883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4" imgW="380835" imgH="393529" progId="Equation.DSMT4">
                  <p:embed/>
                </p:oleObj>
              </mc:Choice>
              <mc:Fallback>
                <p:oleObj name="Equation" r:id="rId14" imgW="380835" imgH="393529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14553E0F-7BB2-475B-BA3B-942C23F59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186" y="4069278"/>
                        <a:ext cx="2852161" cy="2883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Đối tượng 7">
            <a:extLst>
              <a:ext uri="{FF2B5EF4-FFF2-40B4-BE49-F238E27FC236}">
                <a16:creationId xmlns:a16="http://schemas.microsoft.com/office/drawing/2014/main" id="{69CDF137-CD47-457D-9DB4-2ED324B71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674623"/>
              </p:ext>
            </p:extLst>
          </p:nvPr>
        </p:nvGraphicFramePr>
        <p:xfrm>
          <a:off x="7369885" y="4152949"/>
          <a:ext cx="1992992" cy="271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6" imgW="317225" imgH="393359" progId="Equation.DSMT4">
                  <p:embed/>
                </p:oleObj>
              </mc:Choice>
              <mc:Fallback>
                <p:oleObj name="Equation" r:id="rId16" imgW="317225" imgH="393359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1882EB77-D078-46B3-AC64-69FE5A68A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885" y="4152949"/>
                        <a:ext cx="1992992" cy="2711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Đối tượng 9">
            <a:extLst>
              <a:ext uri="{FF2B5EF4-FFF2-40B4-BE49-F238E27FC236}">
                <a16:creationId xmlns:a16="http://schemas.microsoft.com/office/drawing/2014/main" id="{892AE037-05C4-43ED-AB5F-C5BA9D58F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956224"/>
              </p:ext>
            </p:extLst>
          </p:nvPr>
        </p:nvGraphicFramePr>
        <p:xfrm>
          <a:off x="4498402" y="6715784"/>
          <a:ext cx="2880331" cy="2883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18" imgW="380835" imgH="393529" progId="Equation.DSMT4">
                  <p:embed/>
                </p:oleObj>
              </mc:Choice>
              <mc:Fallback>
                <p:oleObj name="Equation" r:id="rId18" imgW="380835" imgH="393529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91116955-1BDF-4219-A74E-C9598B6727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402" y="6715784"/>
                        <a:ext cx="2880331" cy="2883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iêu đề phụ 2">
            <a:extLst>
              <a:ext uri="{FF2B5EF4-FFF2-40B4-BE49-F238E27FC236}">
                <a16:creationId xmlns:a16="http://schemas.microsoft.com/office/drawing/2014/main" id="{D65A864E-D421-48B9-B8EA-35AB5D881206}"/>
              </a:ext>
            </a:extLst>
          </p:cNvPr>
          <p:cNvSpPr txBox="1">
            <a:spLocks/>
          </p:cNvSpPr>
          <p:nvPr/>
        </p:nvSpPr>
        <p:spPr>
          <a:xfrm>
            <a:off x="2071290" y="3943335"/>
            <a:ext cx="1352138" cy="982129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en-US" sz="8000">
                <a:latin typeface="Times New Roman" pitchFamily="18" charset="0"/>
                <a:cs typeface="Times New Roman" pitchFamily="18" charset="0"/>
              </a:rPr>
              <a:t>a)</a:t>
            </a:r>
            <a:endParaRPr lang="vi-VN" sz="80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3" name="Đối tượng 13">
            <a:extLst>
              <a:ext uri="{FF2B5EF4-FFF2-40B4-BE49-F238E27FC236}">
                <a16:creationId xmlns:a16="http://schemas.microsoft.com/office/drawing/2014/main" id="{70EA62B5-9A5F-4A3F-BFCF-CF878DCE1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707637"/>
              </p:ext>
            </p:extLst>
          </p:nvPr>
        </p:nvGraphicFramePr>
        <p:xfrm>
          <a:off x="7311328" y="6694087"/>
          <a:ext cx="2144404" cy="288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20" imgW="317225" imgH="393359" progId="Equation.DSMT4">
                  <p:embed/>
                </p:oleObj>
              </mc:Choice>
              <mc:Fallback>
                <p:oleObj name="Equation" r:id="rId20" imgW="317225" imgH="393359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7AE04B31-C163-48F9-9445-3BBE1DE3BB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328" y="6694087"/>
                        <a:ext cx="2144404" cy="2880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Đối tượng 9">
            <a:extLst>
              <a:ext uri="{FF2B5EF4-FFF2-40B4-BE49-F238E27FC236}">
                <a16:creationId xmlns:a16="http://schemas.microsoft.com/office/drawing/2014/main" id="{ABE22B36-5513-45F2-A5F9-40197C34F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826129"/>
              </p:ext>
            </p:extLst>
          </p:nvPr>
        </p:nvGraphicFramePr>
        <p:xfrm>
          <a:off x="10822303" y="4244895"/>
          <a:ext cx="2873288" cy="28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22" imgW="380835" imgH="393529" progId="Equation.DSMT4">
                  <p:embed/>
                </p:oleObj>
              </mc:Choice>
              <mc:Fallback>
                <p:oleObj name="Equation" r:id="rId22" imgW="380835" imgH="393529" progId="Equation.DSMT4">
                  <p:embed/>
                  <p:pic>
                    <p:nvPicPr>
                      <p:cNvPr id="4" name="Đối tượng 9">
                        <a:extLst>
                          <a:ext uri="{FF2B5EF4-FFF2-40B4-BE49-F238E27FC236}">
                            <a16:creationId xmlns:a16="http://schemas.microsoft.com/office/drawing/2014/main" id="{99D3D214-D95A-4AE1-9CE5-21B70CE45B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2303" y="4244895"/>
                        <a:ext cx="2873288" cy="287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Đối tượng 13">
            <a:extLst>
              <a:ext uri="{FF2B5EF4-FFF2-40B4-BE49-F238E27FC236}">
                <a16:creationId xmlns:a16="http://schemas.microsoft.com/office/drawing/2014/main" id="{2B983C24-7212-4771-B079-BE80787FD5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943484"/>
              </p:ext>
            </p:extLst>
          </p:nvPr>
        </p:nvGraphicFramePr>
        <p:xfrm>
          <a:off x="13534912" y="4265588"/>
          <a:ext cx="2200854" cy="2885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24" imgW="317225" imgH="393359" progId="Equation.DSMT4">
                  <p:embed/>
                </p:oleObj>
              </mc:Choice>
              <mc:Fallback>
                <p:oleObj name="Equation" r:id="rId24" imgW="317225" imgH="393359" progId="Equation.DSMT4">
                  <p:embed/>
                  <p:pic>
                    <p:nvPicPr>
                      <p:cNvPr id="5" name="Đối tượng 13">
                        <a:extLst>
                          <a:ext uri="{FF2B5EF4-FFF2-40B4-BE49-F238E27FC236}">
                            <a16:creationId xmlns:a16="http://schemas.microsoft.com/office/drawing/2014/main" id="{212C694E-2491-469B-A136-A092D8CA30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4912" y="4265588"/>
                        <a:ext cx="2200854" cy="2885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Đối tượng 6">
            <a:extLst>
              <a:ext uri="{FF2B5EF4-FFF2-40B4-BE49-F238E27FC236}">
                <a16:creationId xmlns:a16="http://schemas.microsoft.com/office/drawing/2014/main" id="{E1C3C791-3B72-4ABA-AAB6-197C58689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471512"/>
              </p:ext>
            </p:extLst>
          </p:nvPr>
        </p:nvGraphicFramePr>
        <p:xfrm>
          <a:off x="11009361" y="6815526"/>
          <a:ext cx="2581031" cy="28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26" imgW="380835" imgH="393529" progId="Equation.DSMT4">
                  <p:embed/>
                </p:oleObj>
              </mc:Choice>
              <mc:Fallback>
                <p:oleObj name="Equation" r:id="rId26" imgW="380835" imgH="393529" progId="Equation.DSMT4">
                  <p:embed/>
                  <p:pic>
                    <p:nvPicPr>
                      <p:cNvPr id="6" name="Đối tượng 6">
                        <a:extLst>
                          <a:ext uri="{FF2B5EF4-FFF2-40B4-BE49-F238E27FC236}">
                            <a16:creationId xmlns:a16="http://schemas.microsoft.com/office/drawing/2014/main" id="{3373B3CD-74E9-405B-8947-0564758540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361" y="6815526"/>
                        <a:ext cx="2581031" cy="287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Đối tượng 7">
            <a:extLst>
              <a:ext uri="{FF2B5EF4-FFF2-40B4-BE49-F238E27FC236}">
                <a16:creationId xmlns:a16="http://schemas.microsoft.com/office/drawing/2014/main" id="{FCCB1649-646C-4F61-AA15-0F4DA0C3D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560406"/>
              </p:ext>
            </p:extLst>
          </p:nvPr>
        </p:nvGraphicFramePr>
        <p:xfrm>
          <a:off x="13825807" y="6819586"/>
          <a:ext cx="1644395" cy="28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28" imgW="266469" imgH="393359" progId="Equation.DSMT4">
                  <p:embed/>
                </p:oleObj>
              </mc:Choice>
              <mc:Fallback>
                <p:oleObj name="Equation" r:id="rId28" imgW="266469" imgH="393359" progId="Equation.DSMT4">
                  <p:embed/>
                  <p:pic>
                    <p:nvPicPr>
                      <p:cNvPr id="9" name="Đối tượng 7">
                        <a:extLst>
                          <a:ext uri="{FF2B5EF4-FFF2-40B4-BE49-F238E27FC236}">
                            <a16:creationId xmlns:a16="http://schemas.microsoft.com/office/drawing/2014/main" id="{A4C80EE5-1DA0-407E-9C02-9AEEB7B7B3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5807" y="6819586"/>
                        <a:ext cx="1644395" cy="287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86">
            <a:extLst>
              <a:ext uri="{FF2B5EF4-FFF2-40B4-BE49-F238E27FC236}">
                <a16:creationId xmlns:a16="http://schemas.microsoft.com/office/drawing/2014/main" id="{92BED3C3-556B-489D-BA27-416AD413B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2661" y="4977776"/>
            <a:ext cx="409746" cy="1416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400">
              <a:latin typeface="Calibri" panose="020F0502020204030204" pitchFamily="34" charset="0"/>
            </a:endParaRPr>
          </a:p>
        </p:txBody>
      </p:sp>
      <p:sp>
        <p:nvSpPr>
          <p:cNvPr id="59" name="Rectangle 89">
            <a:extLst>
              <a:ext uri="{FF2B5EF4-FFF2-40B4-BE49-F238E27FC236}">
                <a16:creationId xmlns:a16="http://schemas.microsoft.com/office/drawing/2014/main" id="{E3661562-6AF5-45FC-8C87-83B7FC24F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2661" y="4977776"/>
            <a:ext cx="409746" cy="1416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400">
              <a:latin typeface="Calibri" panose="020F0502020204030204" pitchFamily="34" charset="0"/>
            </a:endParaRPr>
          </a:p>
        </p:txBody>
      </p:sp>
      <p:pic>
        <p:nvPicPr>
          <p:cNvPr id="60" name="Picture 8">
            <a:extLst>
              <a:ext uri="{FF2B5EF4-FFF2-40B4-BE49-F238E27FC236}">
                <a16:creationId xmlns:a16="http://schemas.microsoft.com/office/drawing/2014/main" id="{38F00AB6-8B99-431D-966C-1404CA7441FA}"/>
              </a:ext>
            </a:extLst>
          </p:cNvPr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1"/>
              </a:ext>
            </a:extLst>
          </a:blip>
          <a:srcRect/>
          <a:stretch>
            <a:fillRect/>
          </a:stretch>
        </p:blipFill>
        <p:spPr>
          <a:xfrm flipH="1">
            <a:off x="-47691" y="6750658"/>
            <a:ext cx="4415877" cy="357284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8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5400000">
            <a:off x="12257364" y="-1183564"/>
            <a:ext cx="7053169" cy="9063108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234099" y="1435692"/>
            <a:ext cx="15885789" cy="8697379"/>
            <a:chOff x="0" y="0"/>
            <a:chExt cx="13893137" cy="7606413"/>
          </a:xfrm>
        </p:grpSpPr>
        <p:sp>
          <p:nvSpPr>
            <p:cNvPr id="4" name="Freeform 4"/>
            <p:cNvSpPr/>
            <p:nvPr/>
          </p:nvSpPr>
          <p:spPr>
            <a:xfrm>
              <a:off x="120378" y="82475"/>
              <a:ext cx="13772759" cy="7523938"/>
            </a:xfrm>
            <a:custGeom>
              <a:avLst/>
              <a:gdLst/>
              <a:ahLst/>
              <a:cxnLst/>
              <a:rect l="l" t="t" r="r" b="b"/>
              <a:pathLst>
                <a:path w="13772759" h="7523938">
                  <a:moveTo>
                    <a:pt x="13680050" y="7523938"/>
                  </a:moveTo>
                  <a:lnTo>
                    <a:pt x="92710" y="7523938"/>
                  </a:lnTo>
                  <a:cubicBezTo>
                    <a:pt x="41910" y="7523938"/>
                    <a:pt x="0" y="7482028"/>
                    <a:pt x="0" y="7431228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678779" y="0"/>
                  </a:lnTo>
                  <a:cubicBezTo>
                    <a:pt x="13729579" y="0"/>
                    <a:pt x="13771490" y="41910"/>
                    <a:pt x="13771490" y="92710"/>
                  </a:cubicBezTo>
                  <a:lnTo>
                    <a:pt x="13771490" y="7429957"/>
                  </a:lnTo>
                  <a:cubicBezTo>
                    <a:pt x="13772759" y="7482028"/>
                    <a:pt x="13730850" y="7523938"/>
                    <a:pt x="13680050" y="7523938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3836259" cy="7587438"/>
            </a:xfrm>
            <a:custGeom>
              <a:avLst/>
              <a:gdLst/>
              <a:ahLst/>
              <a:cxnLst/>
              <a:rect l="l" t="t" r="r" b="b"/>
              <a:pathLst>
                <a:path w="13836259" h="7587438">
                  <a:moveTo>
                    <a:pt x="13711800" y="59690"/>
                  </a:moveTo>
                  <a:cubicBezTo>
                    <a:pt x="13747359" y="59690"/>
                    <a:pt x="13776570" y="88900"/>
                    <a:pt x="13776570" y="124460"/>
                  </a:cubicBezTo>
                  <a:lnTo>
                    <a:pt x="13776570" y="7462978"/>
                  </a:lnTo>
                  <a:cubicBezTo>
                    <a:pt x="13776570" y="7498538"/>
                    <a:pt x="13747359" y="7527747"/>
                    <a:pt x="13711800" y="7527747"/>
                  </a:cubicBezTo>
                  <a:lnTo>
                    <a:pt x="124460" y="7527747"/>
                  </a:lnTo>
                  <a:cubicBezTo>
                    <a:pt x="88900" y="7527747"/>
                    <a:pt x="59690" y="7498538"/>
                    <a:pt x="59690" y="7462978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711800" y="59690"/>
                  </a:lnTo>
                  <a:moveTo>
                    <a:pt x="137118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7462978"/>
                  </a:lnTo>
                  <a:cubicBezTo>
                    <a:pt x="0" y="7531557"/>
                    <a:pt x="55880" y="7587438"/>
                    <a:pt x="124460" y="7587438"/>
                  </a:cubicBezTo>
                  <a:lnTo>
                    <a:pt x="13711800" y="7587438"/>
                  </a:lnTo>
                  <a:cubicBezTo>
                    <a:pt x="13780379" y="7587438"/>
                    <a:pt x="13836259" y="7531557"/>
                    <a:pt x="13836259" y="7462978"/>
                  </a:cubicBezTo>
                  <a:lnTo>
                    <a:pt x="13836259" y="124460"/>
                  </a:lnTo>
                  <a:cubicBezTo>
                    <a:pt x="13836259" y="55880"/>
                    <a:pt x="13780379" y="0"/>
                    <a:pt x="13711800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1233623" y="1028700"/>
            <a:ext cx="15820754" cy="601350"/>
            <a:chOff x="0" y="0"/>
            <a:chExt cx="60810011" cy="23114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60810012" cy="2311400"/>
            </a:xfrm>
            <a:custGeom>
              <a:avLst/>
              <a:gdLst/>
              <a:ahLst/>
              <a:cxnLst/>
              <a:rect l="l" t="t" r="r" b="b"/>
              <a:pathLst>
                <a:path w="60810012" h="2311400">
                  <a:moveTo>
                    <a:pt x="60505212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0505212" y="2311400"/>
                  </a:lnTo>
                  <a:cubicBezTo>
                    <a:pt x="60674120" y="2311400"/>
                    <a:pt x="60810012" y="2175510"/>
                    <a:pt x="60810012" y="2006600"/>
                  </a:cubicBezTo>
                  <a:lnTo>
                    <a:pt x="60810012" y="304800"/>
                  </a:lnTo>
                  <a:cubicBezTo>
                    <a:pt x="60810012" y="135890"/>
                    <a:pt x="60674120" y="0"/>
                    <a:pt x="6050521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25" name="Picture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413543" y="288583"/>
            <a:ext cx="3192929" cy="3059407"/>
          </a:xfrm>
          <a:prstGeom prst="rect">
            <a:avLst/>
          </a:prstGeom>
        </p:spPr>
      </p:pic>
      <p:pic>
        <p:nvPicPr>
          <p:cNvPr id="2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544782" y="432316"/>
            <a:ext cx="930450" cy="884773"/>
          </a:xfrm>
          <a:prstGeom prst="rect">
            <a:avLst/>
          </a:prstGeom>
        </p:spPr>
      </p:pic>
      <p:pic>
        <p:nvPicPr>
          <p:cNvPr id="28" name="Picture 2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084263" y="2456412"/>
            <a:ext cx="751996" cy="715080"/>
          </a:xfrm>
          <a:prstGeom prst="rect">
            <a:avLst/>
          </a:prstGeom>
        </p:spPr>
      </p:pic>
      <p:pic>
        <p:nvPicPr>
          <p:cNvPr id="22" name="Picture 2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1009361" y="2632916"/>
            <a:ext cx="498152" cy="489095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74712547-3BB5-4EC9-9086-7B018C2F0ABC}"/>
              </a:ext>
            </a:extLst>
          </p:cNvPr>
          <p:cNvGrpSpPr/>
          <p:nvPr/>
        </p:nvGrpSpPr>
        <p:grpSpPr>
          <a:xfrm>
            <a:off x="3239936" y="3654946"/>
            <a:ext cx="13725035" cy="6282433"/>
            <a:chOff x="3886200" y="5865271"/>
            <a:chExt cx="8228395" cy="3059407"/>
          </a:xfrm>
        </p:grpSpPr>
        <p:sp>
          <p:nvSpPr>
            <p:cNvPr id="14" name="Freeform 14"/>
            <p:cNvSpPr/>
            <p:nvPr/>
          </p:nvSpPr>
          <p:spPr>
            <a:xfrm>
              <a:off x="3886200" y="5865271"/>
              <a:ext cx="8228395" cy="3059407"/>
            </a:xfrm>
            <a:custGeom>
              <a:avLst/>
              <a:gdLst/>
              <a:ahLst/>
              <a:cxnLst/>
              <a:rect l="l" t="t" r="r" b="b"/>
              <a:pathLst>
                <a:path w="4146501" h="3446965">
                  <a:moveTo>
                    <a:pt x="4022041" y="59690"/>
                  </a:moveTo>
                  <a:cubicBezTo>
                    <a:pt x="4057600" y="59690"/>
                    <a:pt x="4086811" y="88900"/>
                    <a:pt x="4086811" y="124460"/>
                  </a:cubicBezTo>
                  <a:lnTo>
                    <a:pt x="4086811" y="3322505"/>
                  </a:lnTo>
                  <a:cubicBezTo>
                    <a:pt x="4086811" y="3358065"/>
                    <a:pt x="4057600" y="3387275"/>
                    <a:pt x="4022041" y="3387275"/>
                  </a:cubicBezTo>
                  <a:lnTo>
                    <a:pt x="124460" y="3387275"/>
                  </a:lnTo>
                  <a:cubicBezTo>
                    <a:pt x="88900" y="3387275"/>
                    <a:pt x="59690" y="3358065"/>
                    <a:pt x="59690" y="3322505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4022041" y="59690"/>
                  </a:lnTo>
                  <a:moveTo>
                    <a:pt x="4022041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3322505"/>
                  </a:lnTo>
                  <a:cubicBezTo>
                    <a:pt x="0" y="3391085"/>
                    <a:pt x="55880" y="3446965"/>
                    <a:pt x="124460" y="3446965"/>
                  </a:cubicBezTo>
                  <a:lnTo>
                    <a:pt x="4022041" y="3446965"/>
                  </a:lnTo>
                  <a:cubicBezTo>
                    <a:pt x="4090620" y="3446965"/>
                    <a:pt x="4146501" y="3391085"/>
                    <a:pt x="4146501" y="3322505"/>
                  </a:cubicBezTo>
                  <a:lnTo>
                    <a:pt x="4146501" y="124460"/>
                  </a:lnTo>
                  <a:cubicBezTo>
                    <a:pt x="4146501" y="55880"/>
                    <a:pt x="4090620" y="0"/>
                    <a:pt x="4022041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  <p:pic>
          <p:nvPicPr>
            <p:cNvPr id="21" name="Picture 21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11351242" y="6039551"/>
              <a:ext cx="498152" cy="489095"/>
            </a:xfrm>
            <a:prstGeom prst="rect">
              <a:avLst/>
            </a:prstGeom>
          </p:spPr>
        </p:pic>
      </p:grpSp>
      <p:sp>
        <p:nvSpPr>
          <p:cNvPr id="15" name="Rectangle 1">
            <a:extLst>
              <a:ext uri="{FF2B5EF4-FFF2-40B4-BE49-F238E27FC236}">
                <a16:creationId xmlns:a16="http://schemas.microsoft.com/office/drawing/2014/main" id="{6EA21F45-3A77-4F6B-A57A-04C637E3A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339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 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 </a:t>
            </a: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           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339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; 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 </a:t>
            </a: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           </a:t>
            </a: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6" name="AutoShape 2" descr="\dfrac{2}{7} + \dfrac{4}{7} = \dfrac{6}{7}">
            <a:extLst>
              <a:ext uri="{FF2B5EF4-FFF2-40B4-BE49-F238E27FC236}">
                <a16:creationId xmlns:a16="http://schemas.microsoft.com/office/drawing/2014/main" id="{5930B40C-55D5-4494-9263-DC7C0C68F20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9388" y="-182563"/>
            <a:ext cx="904875" cy="39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AutoShape 3" descr="\dfrac{6}{7} - \dfrac{2}{7} = \dfrac{4}{7}">
            <a:extLst>
              <a:ext uri="{FF2B5EF4-FFF2-40B4-BE49-F238E27FC236}">
                <a16:creationId xmlns:a16="http://schemas.microsoft.com/office/drawing/2014/main" id="{B8B8A105-387C-4286-8974-3B7E2C8CC96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19213" y="-182563"/>
            <a:ext cx="904875" cy="39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7FD44543-1CF5-45C5-AF95-0BB462256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339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 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 </a:t>
            </a: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           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339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; 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 </a:t>
            </a: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           </a:t>
            </a: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9" name="AutoShape 5" descr="\dfrac{2}{7} + \dfrac{4}{7} = \dfrac{6}{7}">
            <a:extLst>
              <a:ext uri="{FF2B5EF4-FFF2-40B4-BE49-F238E27FC236}">
                <a16:creationId xmlns:a16="http://schemas.microsoft.com/office/drawing/2014/main" id="{AB1B0EB5-5DFC-4464-BFA7-E7BD80042A4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31788" y="-30163"/>
            <a:ext cx="904875" cy="39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AutoShape 6" descr="\dfrac{6}{7} - \dfrac{2}{7} = \dfrac{4}{7}">
            <a:extLst>
              <a:ext uri="{FF2B5EF4-FFF2-40B4-BE49-F238E27FC236}">
                <a16:creationId xmlns:a16="http://schemas.microsoft.com/office/drawing/2014/main" id="{F6ED7259-7511-47CE-8B17-64F1B4031B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471613" y="-30163"/>
            <a:ext cx="904875" cy="39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3" name="Picture 11">
            <a:extLst>
              <a:ext uri="{FF2B5EF4-FFF2-40B4-BE49-F238E27FC236}">
                <a16:creationId xmlns:a16="http://schemas.microsoft.com/office/drawing/2014/main" id="{EBF9E39E-F678-443B-904C-E1CD4B1FAE4F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371266" y="1602362"/>
            <a:ext cx="7597775" cy="1933981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3C0123F4-BE89-4711-B07C-F56E3AB4287F}"/>
              </a:ext>
            </a:extLst>
          </p:cNvPr>
          <p:cNvSpPr txBox="1"/>
          <p:nvPr/>
        </p:nvSpPr>
        <p:spPr>
          <a:xfrm>
            <a:off x="-45118" y="1901805"/>
            <a:ext cx="10155836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8000" b="1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Bài 1: Tính</a:t>
            </a:r>
            <a:endParaRPr lang="en-US" sz="8000" b="1" dirty="0"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52" name="Tiêu đề phụ 2">
            <a:extLst>
              <a:ext uri="{FF2B5EF4-FFF2-40B4-BE49-F238E27FC236}">
                <a16:creationId xmlns:a16="http://schemas.microsoft.com/office/drawing/2014/main" id="{D65A864E-D421-48B9-B8EA-35AB5D881206}"/>
              </a:ext>
            </a:extLst>
          </p:cNvPr>
          <p:cNvSpPr txBox="1">
            <a:spLocks/>
          </p:cNvSpPr>
          <p:nvPr/>
        </p:nvSpPr>
        <p:spPr>
          <a:xfrm>
            <a:off x="1901009" y="3906173"/>
            <a:ext cx="2338310" cy="131235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en-US" sz="8000">
                <a:latin typeface="Times New Roman" pitchFamily="18" charset="0"/>
                <a:cs typeface="Times New Roman" pitchFamily="18" charset="0"/>
              </a:rPr>
              <a:t>b)</a:t>
            </a:r>
            <a:endParaRPr lang="vi-VN" sz="80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0" name="Picture 8">
            <a:extLst>
              <a:ext uri="{FF2B5EF4-FFF2-40B4-BE49-F238E27FC236}">
                <a16:creationId xmlns:a16="http://schemas.microsoft.com/office/drawing/2014/main" id="{38F00AB6-8B99-431D-966C-1404CA7441F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flipH="1">
            <a:off x="-47691" y="6750658"/>
            <a:ext cx="4415877" cy="3572846"/>
          </a:xfrm>
          <a:prstGeom prst="rect">
            <a:avLst/>
          </a:prstGeom>
        </p:spPr>
      </p:pic>
      <p:graphicFrame>
        <p:nvGraphicFramePr>
          <p:cNvPr id="43" name="Đối tượng 14">
            <a:extLst>
              <a:ext uri="{FF2B5EF4-FFF2-40B4-BE49-F238E27FC236}">
                <a16:creationId xmlns:a16="http://schemas.microsoft.com/office/drawing/2014/main" id="{EA579747-B079-4469-B598-EF60D0A80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480226"/>
              </p:ext>
            </p:extLst>
          </p:nvPr>
        </p:nvGraphicFramePr>
        <p:xfrm>
          <a:off x="3814809" y="3994109"/>
          <a:ext cx="1929967" cy="224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6" imgW="431613" imgH="393529" progId="Equation.DSMT4">
                  <p:embed/>
                </p:oleObj>
              </mc:Choice>
              <mc:Fallback>
                <p:oleObj name="Equation" r:id="rId16" imgW="431613" imgH="393529" progId="Equation.DSMT4">
                  <p:embed/>
                  <p:pic>
                    <p:nvPicPr>
                      <p:cNvPr id="15" name="Đối tượng 14">
                        <a:extLst>
                          <a:ext uri="{FF2B5EF4-FFF2-40B4-BE49-F238E27FC236}">
                            <a16:creationId xmlns:a16="http://schemas.microsoft.com/office/drawing/2014/main" id="{E206676B-6A03-4233-B18F-0FC3E11B62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809" y="3994109"/>
                        <a:ext cx="1929967" cy="2240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Đối tượng 14">
            <a:extLst>
              <a:ext uri="{FF2B5EF4-FFF2-40B4-BE49-F238E27FC236}">
                <a16:creationId xmlns:a16="http://schemas.microsoft.com/office/drawing/2014/main" id="{C02622BC-B84F-4E38-9BE3-350148550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293876"/>
              </p:ext>
            </p:extLst>
          </p:nvPr>
        </p:nvGraphicFramePr>
        <p:xfrm>
          <a:off x="5682946" y="3983531"/>
          <a:ext cx="3030846" cy="22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8" imgW="622030" imgH="393529" progId="Equation.DSMT4">
                  <p:embed/>
                </p:oleObj>
              </mc:Choice>
              <mc:Fallback>
                <p:oleObj name="Equation" r:id="rId18" imgW="622030" imgH="393529" progId="Equation.DSMT4">
                  <p:embed/>
                  <p:pic>
                    <p:nvPicPr>
                      <p:cNvPr id="11" name="Đối tượng 14">
                        <a:extLst>
                          <a:ext uri="{FF2B5EF4-FFF2-40B4-BE49-F238E27FC236}">
                            <a16:creationId xmlns:a16="http://schemas.microsoft.com/office/drawing/2014/main" id="{683718F5-EBB7-4064-9C45-DAD9C4E0B9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2946" y="3983531"/>
                        <a:ext cx="3030846" cy="22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Đối tượng 15">
            <a:extLst>
              <a:ext uri="{FF2B5EF4-FFF2-40B4-BE49-F238E27FC236}">
                <a16:creationId xmlns:a16="http://schemas.microsoft.com/office/drawing/2014/main" id="{8B2A59B4-8366-46FB-AEF4-E35DD8218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251014"/>
              </p:ext>
            </p:extLst>
          </p:nvPr>
        </p:nvGraphicFramePr>
        <p:xfrm>
          <a:off x="7781685" y="7015491"/>
          <a:ext cx="2374711" cy="2240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20" imgW="431613" imgH="393529" progId="Equation.DSMT4">
                  <p:embed/>
                </p:oleObj>
              </mc:Choice>
              <mc:Fallback>
                <p:oleObj name="Equation" r:id="rId20" imgW="431613" imgH="393529" progId="Equation.DSMT4">
                  <p:embed/>
                  <p:pic>
                    <p:nvPicPr>
                      <p:cNvPr id="12" name="Đối tượng 15">
                        <a:extLst>
                          <a:ext uri="{FF2B5EF4-FFF2-40B4-BE49-F238E27FC236}">
                            <a16:creationId xmlns:a16="http://schemas.microsoft.com/office/drawing/2014/main" id="{93B9F632-20E7-48FE-821D-7BDFCFF139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685" y="7015491"/>
                        <a:ext cx="2374711" cy="2240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Đối tượng 15">
            <a:extLst>
              <a:ext uri="{FF2B5EF4-FFF2-40B4-BE49-F238E27FC236}">
                <a16:creationId xmlns:a16="http://schemas.microsoft.com/office/drawing/2014/main" id="{ECA3A34D-BFB4-4A17-9EA7-775FB7351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32188"/>
              </p:ext>
            </p:extLst>
          </p:nvPr>
        </p:nvGraphicFramePr>
        <p:xfrm>
          <a:off x="10102453" y="7005220"/>
          <a:ext cx="3247727" cy="2240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22" imgW="622030" imgH="393529" progId="Equation.DSMT4">
                  <p:embed/>
                </p:oleObj>
              </mc:Choice>
              <mc:Fallback>
                <p:oleObj name="Equation" r:id="rId22" imgW="622030" imgH="393529" progId="Equation.DSMT4">
                  <p:embed/>
                  <p:pic>
                    <p:nvPicPr>
                      <p:cNvPr id="13" name="Đối tượng 15">
                        <a:extLst>
                          <a:ext uri="{FF2B5EF4-FFF2-40B4-BE49-F238E27FC236}">
                            <a16:creationId xmlns:a16="http://schemas.microsoft.com/office/drawing/2014/main" id="{0C174A22-F6D5-4CC6-978B-203F82D1BE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2453" y="7005220"/>
                        <a:ext cx="3247727" cy="2240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Đối tượng 15">
            <a:extLst>
              <a:ext uri="{FF2B5EF4-FFF2-40B4-BE49-F238E27FC236}">
                <a16:creationId xmlns:a16="http://schemas.microsoft.com/office/drawing/2014/main" id="{E495E886-B156-4DB8-BBC4-1ED2AE10F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127037"/>
              </p:ext>
            </p:extLst>
          </p:nvPr>
        </p:nvGraphicFramePr>
        <p:xfrm>
          <a:off x="13318310" y="7092217"/>
          <a:ext cx="1704852" cy="2240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24" imgW="380835" imgH="393529" progId="Equation.DSMT4">
                  <p:embed/>
                </p:oleObj>
              </mc:Choice>
              <mc:Fallback>
                <p:oleObj name="Equation" r:id="rId24" imgW="380835" imgH="393529" progId="Equation.DSMT4">
                  <p:embed/>
                  <p:pic>
                    <p:nvPicPr>
                      <p:cNvPr id="17" name="Đối tượng 15">
                        <a:extLst>
                          <a:ext uri="{FF2B5EF4-FFF2-40B4-BE49-F238E27FC236}">
                            <a16:creationId xmlns:a16="http://schemas.microsoft.com/office/drawing/2014/main" id="{24814B44-A57F-4101-B599-977B1B1DC1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8310" y="7092217"/>
                        <a:ext cx="1704852" cy="2240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7C59257-9EC1-4B93-ACCC-A3C3718A8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754519"/>
              </p:ext>
            </p:extLst>
          </p:nvPr>
        </p:nvGraphicFramePr>
        <p:xfrm>
          <a:off x="8575504" y="3917433"/>
          <a:ext cx="1917687" cy="237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26" imgW="317160" imgH="393480" progId="Equation.DSMT4">
                  <p:embed/>
                </p:oleObj>
              </mc:Choice>
              <mc:Fallback>
                <p:oleObj name="Equation" r:id="rId26" imgW="317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575504" y="3917433"/>
                        <a:ext cx="1917687" cy="2377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750756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8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5400000">
            <a:off x="12257364" y="-1183564"/>
            <a:ext cx="7053169" cy="9063108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168118" y="1342219"/>
            <a:ext cx="15885789" cy="8697379"/>
            <a:chOff x="0" y="0"/>
            <a:chExt cx="13893137" cy="7606413"/>
          </a:xfrm>
        </p:grpSpPr>
        <p:sp>
          <p:nvSpPr>
            <p:cNvPr id="4" name="Freeform 4"/>
            <p:cNvSpPr/>
            <p:nvPr/>
          </p:nvSpPr>
          <p:spPr>
            <a:xfrm>
              <a:off x="120378" y="82475"/>
              <a:ext cx="13772759" cy="7523938"/>
            </a:xfrm>
            <a:custGeom>
              <a:avLst/>
              <a:gdLst/>
              <a:ahLst/>
              <a:cxnLst/>
              <a:rect l="l" t="t" r="r" b="b"/>
              <a:pathLst>
                <a:path w="13772759" h="7523938">
                  <a:moveTo>
                    <a:pt x="13680050" y="7523938"/>
                  </a:moveTo>
                  <a:lnTo>
                    <a:pt x="92710" y="7523938"/>
                  </a:lnTo>
                  <a:cubicBezTo>
                    <a:pt x="41910" y="7523938"/>
                    <a:pt x="0" y="7482028"/>
                    <a:pt x="0" y="7431228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678779" y="0"/>
                  </a:lnTo>
                  <a:cubicBezTo>
                    <a:pt x="13729579" y="0"/>
                    <a:pt x="13771490" y="41910"/>
                    <a:pt x="13771490" y="92710"/>
                  </a:cubicBezTo>
                  <a:lnTo>
                    <a:pt x="13771490" y="7429957"/>
                  </a:lnTo>
                  <a:cubicBezTo>
                    <a:pt x="13772759" y="7482028"/>
                    <a:pt x="13730850" y="7523938"/>
                    <a:pt x="13680050" y="7523938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3836259" cy="7587438"/>
            </a:xfrm>
            <a:custGeom>
              <a:avLst/>
              <a:gdLst/>
              <a:ahLst/>
              <a:cxnLst/>
              <a:rect l="l" t="t" r="r" b="b"/>
              <a:pathLst>
                <a:path w="13836259" h="7587438">
                  <a:moveTo>
                    <a:pt x="13711800" y="59690"/>
                  </a:moveTo>
                  <a:cubicBezTo>
                    <a:pt x="13747359" y="59690"/>
                    <a:pt x="13776570" y="88900"/>
                    <a:pt x="13776570" y="124460"/>
                  </a:cubicBezTo>
                  <a:lnTo>
                    <a:pt x="13776570" y="7462978"/>
                  </a:lnTo>
                  <a:cubicBezTo>
                    <a:pt x="13776570" y="7498538"/>
                    <a:pt x="13747359" y="7527747"/>
                    <a:pt x="13711800" y="7527747"/>
                  </a:cubicBezTo>
                  <a:lnTo>
                    <a:pt x="124460" y="7527747"/>
                  </a:lnTo>
                  <a:cubicBezTo>
                    <a:pt x="88900" y="7527747"/>
                    <a:pt x="59690" y="7498538"/>
                    <a:pt x="59690" y="7462978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711800" y="59690"/>
                  </a:lnTo>
                  <a:moveTo>
                    <a:pt x="137118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7462978"/>
                  </a:lnTo>
                  <a:cubicBezTo>
                    <a:pt x="0" y="7531557"/>
                    <a:pt x="55880" y="7587438"/>
                    <a:pt x="124460" y="7587438"/>
                  </a:cubicBezTo>
                  <a:lnTo>
                    <a:pt x="13711800" y="7587438"/>
                  </a:lnTo>
                  <a:cubicBezTo>
                    <a:pt x="13780379" y="7587438"/>
                    <a:pt x="13836259" y="7531557"/>
                    <a:pt x="13836259" y="7462978"/>
                  </a:cubicBezTo>
                  <a:lnTo>
                    <a:pt x="13836259" y="124460"/>
                  </a:lnTo>
                  <a:cubicBezTo>
                    <a:pt x="13836259" y="55880"/>
                    <a:pt x="13780379" y="0"/>
                    <a:pt x="13711800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1233623" y="1028700"/>
            <a:ext cx="15820754" cy="601350"/>
            <a:chOff x="0" y="0"/>
            <a:chExt cx="60810011" cy="23114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60810012" cy="2311400"/>
            </a:xfrm>
            <a:custGeom>
              <a:avLst/>
              <a:gdLst/>
              <a:ahLst/>
              <a:cxnLst/>
              <a:rect l="l" t="t" r="r" b="b"/>
              <a:pathLst>
                <a:path w="60810012" h="2311400">
                  <a:moveTo>
                    <a:pt x="60505212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0505212" y="2311400"/>
                  </a:lnTo>
                  <a:cubicBezTo>
                    <a:pt x="60674120" y="2311400"/>
                    <a:pt x="60810012" y="2175510"/>
                    <a:pt x="60810012" y="2006600"/>
                  </a:cubicBezTo>
                  <a:lnTo>
                    <a:pt x="60810012" y="304800"/>
                  </a:lnTo>
                  <a:cubicBezTo>
                    <a:pt x="60810012" y="135890"/>
                    <a:pt x="60674120" y="0"/>
                    <a:pt x="6050521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25" name="Picture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413543" y="288583"/>
            <a:ext cx="3192929" cy="3059407"/>
          </a:xfrm>
          <a:prstGeom prst="rect">
            <a:avLst/>
          </a:prstGeom>
        </p:spPr>
      </p:pic>
      <p:pic>
        <p:nvPicPr>
          <p:cNvPr id="2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544782" y="432316"/>
            <a:ext cx="930450" cy="884773"/>
          </a:xfrm>
          <a:prstGeom prst="rect">
            <a:avLst/>
          </a:prstGeom>
        </p:spPr>
      </p:pic>
      <p:pic>
        <p:nvPicPr>
          <p:cNvPr id="28" name="Picture 2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084263" y="2456412"/>
            <a:ext cx="751996" cy="715080"/>
          </a:xfrm>
          <a:prstGeom prst="rect">
            <a:avLst/>
          </a:prstGeom>
        </p:spPr>
      </p:pic>
      <p:pic>
        <p:nvPicPr>
          <p:cNvPr id="22" name="Picture 2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1009361" y="2632916"/>
            <a:ext cx="498152" cy="489095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74712547-3BB5-4EC9-9086-7B018C2F0ABC}"/>
              </a:ext>
            </a:extLst>
          </p:cNvPr>
          <p:cNvGrpSpPr/>
          <p:nvPr/>
        </p:nvGrpSpPr>
        <p:grpSpPr>
          <a:xfrm>
            <a:off x="3239936" y="3654946"/>
            <a:ext cx="13725035" cy="6282433"/>
            <a:chOff x="3886200" y="5865271"/>
            <a:chExt cx="8228395" cy="3059407"/>
          </a:xfrm>
        </p:grpSpPr>
        <p:sp>
          <p:nvSpPr>
            <p:cNvPr id="14" name="Freeform 14"/>
            <p:cNvSpPr/>
            <p:nvPr/>
          </p:nvSpPr>
          <p:spPr>
            <a:xfrm>
              <a:off x="3886200" y="5865271"/>
              <a:ext cx="8228395" cy="3059407"/>
            </a:xfrm>
            <a:custGeom>
              <a:avLst/>
              <a:gdLst/>
              <a:ahLst/>
              <a:cxnLst/>
              <a:rect l="l" t="t" r="r" b="b"/>
              <a:pathLst>
                <a:path w="4146501" h="3446965">
                  <a:moveTo>
                    <a:pt x="4022041" y="59690"/>
                  </a:moveTo>
                  <a:cubicBezTo>
                    <a:pt x="4057600" y="59690"/>
                    <a:pt x="4086811" y="88900"/>
                    <a:pt x="4086811" y="124460"/>
                  </a:cubicBezTo>
                  <a:lnTo>
                    <a:pt x="4086811" y="3322505"/>
                  </a:lnTo>
                  <a:cubicBezTo>
                    <a:pt x="4086811" y="3358065"/>
                    <a:pt x="4057600" y="3387275"/>
                    <a:pt x="4022041" y="3387275"/>
                  </a:cubicBezTo>
                  <a:lnTo>
                    <a:pt x="124460" y="3387275"/>
                  </a:lnTo>
                  <a:cubicBezTo>
                    <a:pt x="88900" y="3387275"/>
                    <a:pt x="59690" y="3358065"/>
                    <a:pt x="59690" y="3322505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4022041" y="59690"/>
                  </a:lnTo>
                  <a:moveTo>
                    <a:pt x="4022041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3322505"/>
                  </a:lnTo>
                  <a:cubicBezTo>
                    <a:pt x="0" y="3391085"/>
                    <a:pt x="55880" y="3446965"/>
                    <a:pt x="124460" y="3446965"/>
                  </a:cubicBezTo>
                  <a:lnTo>
                    <a:pt x="4022041" y="3446965"/>
                  </a:lnTo>
                  <a:cubicBezTo>
                    <a:pt x="4090620" y="3446965"/>
                    <a:pt x="4146501" y="3391085"/>
                    <a:pt x="4146501" y="3322505"/>
                  </a:cubicBezTo>
                  <a:lnTo>
                    <a:pt x="4146501" y="124460"/>
                  </a:lnTo>
                  <a:cubicBezTo>
                    <a:pt x="4146501" y="55880"/>
                    <a:pt x="4090620" y="0"/>
                    <a:pt x="4022041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  <p:pic>
          <p:nvPicPr>
            <p:cNvPr id="21" name="Picture 21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11351242" y="6039551"/>
              <a:ext cx="498152" cy="489095"/>
            </a:xfrm>
            <a:prstGeom prst="rect">
              <a:avLst/>
            </a:prstGeom>
          </p:spPr>
        </p:pic>
      </p:grpSp>
      <p:sp>
        <p:nvSpPr>
          <p:cNvPr id="15" name="Rectangle 1">
            <a:extLst>
              <a:ext uri="{FF2B5EF4-FFF2-40B4-BE49-F238E27FC236}">
                <a16:creationId xmlns:a16="http://schemas.microsoft.com/office/drawing/2014/main" id="{6EA21F45-3A77-4F6B-A57A-04C637E3A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339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 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 </a:t>
            </a: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           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339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; 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 </a:t>
            </a: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           </a:t>
            </a: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6" name="AutoShape 2" descr="\dfrac{2}{7} + \dfrac{4}{7} = \dfrac{6}{7}">
            <a:extLst>
              <a:ext uri="{FF2B5EF4-FFF2-40B4-BE49-F238E27FC236}">
                <a16:creationId xmlns:a16="http://schemas.microsoft.com/office/drawing/2014/main" id="{5930B40C-55D5-4494-9263-DC7C0C68F20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9388" y="-182563"/>
            <a:ext cx="904875" cy="39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AutoShape 3" descr="\dfrac{6}{7} - \dfrac{2}{7} = \dfrac{4}{7}">
            <a:extLst>
              <a:ext uri="{FF2B5EF4-FFF2-40B4-BE49-F238E27FC236}">
                <a16:creationId xmlns:a16="http://schemas.microsoft.com/office/drawing/2014/main" id="{B8B8A105-387C-4286-8974-3B7E2C8CC96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19213" y="-182563"/>
            <a:ext cx="904875" cy="39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7FD44543-1CF5-45C5-AF95-0BB462256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339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 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 </a:t>
            </a: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           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339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; 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 </a:t>
            </a: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           </a:t>
            </a: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9" name="AutoShape 5" descr="\dfrac{2}{7} + \dfrac{4}{7} = \dfrac{6}{7}">
            <a:extLst>
              <a:ext uri="{FF2B5EF4-FFF2-40B4-BE49-F238E27FC236}">
                <a16:creationId xmlns:a16="http://schemas.microsoft.com/office/drawing/2014/main" id="{AB1B0EB5-5DFC-4464-BFA7-E7BD80042A4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31788" y="-30163"/>
            <a:ext cx="904875" cy="39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AutoShape 6" descr="\dfrac{6}{7} - \dfrac{2}{7} = \dfrac{4}{7}">
            <a:extLst>
              <a:ext uri="{FF2B5EF4-FFF2-40B4-BE49-F238E27FC236}">
                <a16:creationId xmlns:a16="http://schemas.microsoft.com/office/drawing/2014/main" id="{F6ED7259-7511-47CE-8B17-64F1B4031B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471613" y="-30163"/>
            <a:ext cx="904875" cy="39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3" name="Picture 11">
            <a:extLst>
              <a:ext uri="{FF2B5EF4-FFF2-40B4-BE49-F238E27FC236}">
                <a16:creationId xmlns:a16="http://schemas.microsoft.com/office/drawing/2014/main" id="{EBF9E39E-F678-443B-904C-E1CD4B1FAE4F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371266" y="1602362"/>
            <a:ext cx="7597775" cy="1933981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3C0123F4-BE89-4711-B07C-F56E3AB4287F}"/>
              </a:ext>
            </a:extLst>
          </p:cNvPr>
          <p:cNvSpPr txBox="1"/>
          <p:nvPr/>
        </p:nvSpPr>
        <p:spPr>
          <a:xfrm>
            <a:off x="-45118" y="1901805"/>
            <a:ext cx="10155836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8000" b="1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Bài 1: Tính</a:t>
            </a:r>
            <a:endParaRPr lang="en-US" sz="8000" b="1" dirty="0"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52" name="Tiêu đề phụ 2">
            <a:extLst>
              <a:ext uri="{FF2B5EF4-FFF2-40B4-BE49-F238E27FC236}">
                <a16:creationId xmlns:a16="http://schemas.microsoft.com/office/drawing/2014/main" id="{D65A864E-D421-48B9-B8EA-35AB5D881206}"/>
              </a:ext>
            </a:extLst>
          </p:cNvPr>
          <p:cNvSpPr txBox="1">
            <a:spLocks/>
          </p:cNvSpPr>
          <p:nvPr/>
        </p:nvSpPr>
        <p:spPr>
          <a:xfrm>
            <a:off x="1901009" y="3906173"/>
            <a:ext cx="2338310" cy="131235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en-US" sz="8000">
                <a:latin typeface="Times New Roman" pitchFamily="18" charset="0"/>
                <a:cs typeface="Times New Roman" pitchFamily="18" charset="0"/>
              </a:rPr>
              <a:t>b)</a:t>
            </a:r>
            <a:endParaRPr lang="vi-VN" sz="80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0" name="Picture 8">
            <a:extLst>
              <a:ext uri="{FF2B5EF4-FFF2-40B4-BE49-F238E27FC236}">
                <a16:creationId xmlns:a16="http://schemas.microsoft.com/office/drawing/2014/main" id="{38F00AB6-8B99-431D-966C-1404CA7441F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flipH="1">
            <a:off x="-47691" y="6750658"/>
            <a:ext cx="4415877" cy="3572846"/>
          </a:xfrm>
          <a:prstGeom prst="rect">
            <a:avLst/>
          </a:prstGeom>
        </p:spPr>
      </p:pic>
      <p:graphicFrame>
        <p:nvGraphicFramePr>
          <p:cNvPr id="32" name="Object 85">
            <a:extLst>
              <a:ext uri="{FF2B5EF4-FFF2-40B4-BE49-F238E27FC236}">
                <a16:creationId xmlns:a16="http://schemas.microsoft.com/office/drawing/2014/main" id="{C37358DA-3F6D-4C15-87D6-E2F70B51A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233895"/>
              </p:ext>
            </p:extLst>
          </p:nvPr>
        </p:nvGraphicFramePr>
        <p:xfrm>
          <a:off x="3784197" y="3758179"/>
          <a:ext cx="2738475" cy="237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16" imgW="495085" imgH="393529" progId="Equation.DSMT4">
                  <p:embed/>
                </p:oleObj>
              </mc:Choice>
              <mc:Fallback>
                <p:oleObj name="Equation" r:id="rId16" imgW="495085" imgH="393529" progId="Equation.DSMT4">
                  <p:embed/>
                  <p:pic>
                    <p:nvPicPr>
                      <p:cNvPr id="7253" name="Object 85">
                        <a:extLst>
                          <a:ext uri="{FF2B5EF4-FFF2-40B4-BE49-F238E27FC236}">
                            <a16:creationId xmlns:a16="http://schemas.microsoft.com/office/drawing/2014/main" id="{719B9768-3E47-4AFC-A006-821615DB6B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197" y="3758179"/>
                        <a:ext cx="2738475" cy="2377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8">
            <a:extLst>
              <a:ext uri="{FF2B5EF4-FFF2-40B4-BE49-F238E27FC236}">
                <a16:creationId xmlns:a16="http://schemas.microsoft.com/office/drawing/2014/main" id="{417B0E71-B481-4FE7-AD1F-B3DF8330B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095832"/>
              </p:ext>
            </p:extLst>
          </p:nvPr>
        </p:nvGraphicFramePr>
        <p:xfrm>
          <a:off x="8655742" y="6790410"/>
          <a:ext cx="3920787" cy="270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18" imgW="622030" imgH="393529" progId="Equation.DSMT4">
                  <p:embed/>
                </p:oleObj>
              </mc:Choice>
              <mc:Fallback>
                <p:oleObj name="Equation" r:id="rId18" imgW="622030" imgH="393529" progId="Equation.DSMT4">
                  <p:embed/>
                  <p:pic>
                    <p:nvPicPr>
                      <p:cNvPr id="7256" name="Object 88">
                        <a:extLst>
                          <a:ext uri="{FF2B5EF4-FFF2-40B4-BE49-F238E27FC236}">
                            <a16:creationId xmlns:a16="http://schemas.microsoft.com/office/drawing/2014/main" id="{754CE935-1D59-4854-AFFC-2284949667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5742" y="6790410"/>
                        <a:ext cx="3920787" cy="2707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90">
            <a:extLst>
              <a:ext uri="{FF2B5EF4-FFF2-40B4-BE49-F238E27FC236}">
                <a16:creationId xmlns:a16="http://schemas.microsoft.com/office/drawing/2014/main" id="{020DF3C2-F402-4635-9A3B-C62F6F5D8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115791"/>
              </p:ext>
            </p:extLst>
          </p:nvPr>
        </p:nvGraphicFramePr>
        <p:xfrm>
          <a:off x="6099166" y="6850063"/>
          <a:ext cx="2660534" cy="265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20" imgW="431613" imgH="393529" progId="Equation.DSMT4">
                  <p:embed/>
                </p:oleObj>
              </mc:Choice>
              <mc:Fallback>
                <p:oleObj name="Equation" r:id="rId20" imgW="431613" imgH="393529" progId="Equation.DSMT4">
                  <p:embed/>
                  <p:pic>
                    <p:nvPicPr>
                      <p:cNvPr id="7258" name="Object 90">
                        <a:extLst>
                          <a:ext uri="{FF2B5EF4-FFF2-40B4-BE49-F238E27FC236}">
                            <a16:creationId xmlns:a16="http://schemas.microsoft.com/office/drawing/2014/main" id="{A9C52534-C3FB-4B09-83EF-A2DD3CCF78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66" y="6850063"/>
                        <a:ext cx="2660534" cy="2651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91">
            <a:extLst>
              <a:ext uri="{FF2B5EF4-FFF2-40B4-BE49-F238E27FC236}">
                <a16:creationId xmlns:a16="http://schemas.microsoft.com/office/drawing/2014/main" id="{DBBE76FA-6012-4064-B3BA-D89F8E118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992406"/>
              </p:ext>
            </p:extLst>
          </p:nvPr>
        </p:nvGraphicFramePr>
        <p:xfrm>
          <a:off x="12536796" y="6832493"/>
          <a:ext cx="2080002" cy="270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22" imgW="330057" imgH="393529" progId="Equation.DSMT4">
                  <p:embed/>
                </p:oleObj>
              </mc:Choice>
              <mc:Fallback>
                <p:oleObj name="Equation" r:id="rId22" imgW="330057" imgH="393529" progId="Equation.DSMT4">
                  <p:embed/>
                  <p:pic>
                    <p:nvPicPr>
                      <p:cNvPr id="7259" name="Object 91">
                        <a:extLst>
                          <a:ext uri="{FF2B5EF4-FFF2-40B4-BE49-F238E27FC236}">
                            <a16:creationId xmlns:a16="http://schemas.microsoft.com/office/drawing/2014/main" id="{B7470587-B1B7-420B-B73B-1EEEAB7CE5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6796" y="6832493"/>
                        <a:ext cx="2080002" cy="2707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0136B0A8-8A0F-4E33-8C5C-854D11769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25241"/>
              </p:ext>
            </p:extLst>
          </p:nvPr>
        </p:nvGraphicFramePr>
        <p:xfrm>
          <a:off x="6484938" y="3763963"/>
          <a:ext cx="1993900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24" imgW="330120" imgH="393480" progId="Equation.DSMT4">
                  <p:embed/>
                </p:oleObj>
              </mc:Choice>
              <mc:Fallback>
                <p:oleObj name="Equation" r:id="rId24" imgW="33012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7C59257-9EC1-4B93-ACCC-A3C3718A82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484938" y="3763963"/>
                        <a:ext cx="1993900" cy="237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6C89F40-0DAD-4E23-98ED-B25D0BADE6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899547"/>
              </p:ext>
            </p:extLst>
          </p:nvPr>
        </p:nvGraphicFramePr>
        <p:xfrm>
          <a:off x="8264437" y="3730017"/>
          <a:ext cx="1733369" cy="251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26" imgW="253800" imgH="393480" progId="Equation.DSMT4">
                  <p:embed/>
                </p:oleObj>
              </mc:Choice>
              <mc:Fallback>
                <p:oleObj name="Equation" r:id="rId26" imgW="253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264437" y="3730017"/>
                        <a:ext cx="1733369" cy="2515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59A0FB1-75E9-4CDF-936E-C4BF137AE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714373"/>
              </p:ext>
            </p:extLst>
          </p:nvPr>
        </p:nvGraphicFramePr>
        <p:xfrm>
          <a:off x="14451250" y="7026974"/>
          <a:ext cx="1840245" cy="23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28" imgW="266400" imgH="393480" progId="Equation.DSMT4">
                  <p:embed/>
                </p:oleObj>
              </mc:Choice>
              <mc:Fallback>
                <p:oleObj name="Equation" r:id="rId28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4451250" y="7026974"/>
                        <a:ext cx="1840245" cy="23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80227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8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>
            <a:extLst>
              <a:ext uri="{FF2B5EF4-FFF2-40B4-BE49-F238E27FC236}">
                <a16:creationId xmlns:a16="http://schemas.microsoft.com/office/drawing/2014/main" id="{5FC1463C-C0B6-498B-8E5D-743D3671BC98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>
            <a:off x="4490052" y="3462965"/>
            <a:ext cx="9307895" cy="6893658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950208" y="-1702502"/>
            <a:ext cx="6627921" cy="8516677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826089" y="882093"/>
            <a:ext cx="16456296" cy="9746371"/>
            <a:chOff x="0" y="0"/>
            <a:chExt cx="14392081" cy="8523824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14328581" cy="8460324"/>
            </a:xfrm>
            <a:custGeom>
              <a:avLst/>
              <a:gdLst/>
              <a:ahLst/>
              <a:cxnLst/>
              <a:rect l="l" t="t" r="r" b="b"/>
              <a:pathLst>
                <a:path w="14328581" h="8460324">
                  <a:moveTo>
                    <a:pt x="14235872" y="8460324"/>
                  </a:moveTo>
                  <a:lnTo>
                    <a:pt x="92710" y="8460324"/>
                  </a:lnTo>
                  <a:cubicBezTo>
                    <a:pt x="41910" y="8460324"/>
                    <a:pt x="0" y="8418414"/>
                    <a:pt x="0" y="8367614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4234601" y="0"/>
                  </a:lnTo>
                  <a:cubicBezTo>
                    <a:pt x="14285401" y="0"/>
                    <a:pt x="14327312" y="41910"/>
                    <a:pt x="14327312" y="92710"/>
                  </a:cubicBezTo>
                  <a:lnTo>
                    <a:pt x="14327312" y="8366344"/>
                  </a:lnTo>
                  <a:cubicBezTo>
                    <a:pt x="14328581" y="8418414"/>
                    <a:pt x="14286672" y="8460324"/>
                    <a:pt x="14235872" y="8460324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4392081" cy="8523824"/>
            </a:xfrm>
            <a:custGeom>
              <a:avLst/>
              <a:gdLst/>
              <a:ahLst/>
              <a:cxnLst/>
              <a:rect l="l" t="t" r="r" b="b"/>
              <a:pathLst>
                <a:path w="14392081" h="8523824">
                  <a:moveTo>
                    <a:pt x="14267622" y="59690"/>
                  </a:moveTo>
                  <a:cubicBezTo>
                    <a:pt x="14303181" y="59690"/>
                    <a:pt x="14332392" y="88900"/>
                    <a:pt x="14332392" y="124460"/>
                  </a:cubicBezTo>
                  <a:lnTo>
                    <a:pt x="14332392" y="8399364"/>
                  </a:lnTo>
                  <a:cubicBezTo>
                    <a:pt x="14332392" y="8434924"/>
                    <a:pt x="14303181" y="8464134"/>
                    <a:pt x="14267622" y="8464134"/>
                  </a:cubicBezTo>
                  <a:lnTo>
                    <a:pt x="124460" y="8464134"/>
                  </a:lnTo>
                  <a:cubicBezTo>
                    <a:pt x="88900" y="8464134"/>
                    <a:pt x="59690" y="8434924"/>
                    <a:pt x="59690" y="8399364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4267622" y="59690"/>
                  </a:lnTo>
                  <a:moveTo>
                    <a:pt x="14267622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8399364"/>
                  </a:lnTo>
                  <a:cubicBezTo>
                    <a:pt x="0" y="8467944"/>
                    <a:pt x="55880" y="8523824"/>
                    <a:pt x="124460" y="8523824"/>
                  </a:cubicBezTo>
                  <a:lnTo>
                    <a:pt x="14267622" y="8523824"/>
                  </a:lnTo>
                  <a:cubicBezTo>
                    <a:pt x="14336201" y="8523824"/>
                    <a:pt x="14392081" y="8467944"/>
                    <a:pt x="14392081" y="8399364"/>
                  </a:cubicBezTo>
                  <a:lnTo>
                    <a:pt x="14392081" y="124460"/>
                  </a:lnTo>
                  <a:cubicBezTo>
                    <a:pt x="14392081" y="55880"/>
                    <a:pt x="14336201" y="0"/>
                    <a:pt x="1426762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15" name="Group 15"/>
          <p:cNvGrpSpPr/>
          <p:nvPr/>
        </p:nvGrpSpPr>
        <p:grpSpPr>
          <a:xfrm>
            <a:off x="826089" y="491201"/>
            <a:ext cx="16456296" cy="601350"/>
            <a:chOff x="0" y="0"/>
            <a:chExt cx="63252834" cy="2311400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63252834" cy="2311400"/>
            </a:xfrm>
            <a:custGeom>
              <a:avLst/>
              <a:gdLst/>
              <a:ahLst/>
              <a:cxnLst/>
              <a:rect l="l" t="t" r="r" b="b"/>
              <a:pathLst>
                <a:path w="63252834" h="2311400">
                  <a:moveTo>
                    <a:pt x="62948034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2948034" y="2311400"/>
                  </a:lnTo>
                  <a:cubicBezTo>
                    <a:pt x="63116941" y="2311400"/>
                    <a:pt x="63252834" y="2175510"/>
                    <a:pt x="63252834" y="2006600"/>
                  </a:cubicBezTo>
                  <a:lnTo>
                    <a:pt x="63252834" y="304800"/>
                  </a:lnTo>
                  <a:cubicBezTo>
                    <a:pt x="63252834" y="135890"/>
                    <a:pt x="63116941" y="0"/>
                    <a:pt x="62948034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19" name="Picture 1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626006" y="7169256"/>
            <a:ext cx="3546448" cy="3404590"/>
          </a:xfrm>
          <a:prstGeom prst="rect">
            <a:avLst/>
          </a:prstGeom>
        </p:spPr>
      </p:pic>
      <p:pic>
        <p:nvPicPr>
          <p:cNvPr id="23" name="Picture 2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4737241" flipH="1" flipV="1">
            <a:off x="14951899" y="275439"/>
            <a:ext cx="2662836" cy="2551481"/>
          </a:xfrm>
          <a:prstGeom prst="rect">
            <a:avLst/>
          </a:prstGeom>
        </p:spPr>
      </p:pic>
      <p:pic>
        <p:nvPicPr>
          <p:cNvPr id="24" name="Picture 2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6162446" y="933081"/>
            <a:ext cx="966738" cy="826122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86888">
            <a:off x="17156496" y="2194266"/>
            <a:ext cx="574890" cy="49127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47F09215-A385-40E8-BC94-262A330964B1}"/>
              </a:ext>
            </a:extLst>
          </p:cNvPr>
          <p:cNvGrpSpPr/>
          <p:nvPr/>
        </p:nvGrpSpPr>
        <p:grpSpPr>
          <a:xfrm>
            <a:off x="-1345787" y="1177685"/>
            <a:ext cx="10155836" cy="2455724"/>
            <a:chOff x="-1345787" y="1177685"/>
            <a:chExt cx="10155836" cy="2455724"/>
          </a:xfrm>
        </p:grpSpPr>
        <p:pic>
          <p:nvPicPr>
            <p:cNvPr id="32" name="Picture 44">
              <a:extLst>
                <a:ext uri="{FF2B5EF4-FFF2-40B4-BE49-F238E27FC236}">
                  <a16:creationId xmlns:a16="http://schemas.microsoft.com/office/drawing/2014/main" id="{DBA443A3-C941-43B5-BF7D-72708D532CE9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4"/>
                </a:ext>
              </a:extLst>
            </a:blip>
            <a:srcRect/>
            <a:stretch>
              <a:fillRect/>
            </a:stretch>
          </p:blipFill>
          <p:spPr>
            <a:xfrm>
              <a:off x="658432" y="1177685"/>
              <a:ext cx="6961567" cy="2455724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91B58B07-43C9-4DFF-9B3F-B75018EBDC38}"/>
                </a:ext>
              </a:extLst>
            </p:cNvPr>
            <p:cNvSpPr txBox="1"/>
            <p:nvPr/>
          </p:nvSpPr>
          <p:spPr>
            <a:xfrm>
              <a:off x="-1345787" y="1652517"/>
              <a:ext cx="10155836" cy="13234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8000" b="1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Bài 2: Tính</a:t>
              </a:r>
              <a:endParaRPr lang="en-US" sz="8000" b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34" name="Object 8">
            <a:extLst>
              <a:ext uri="{FF2B5EF4-FFF2-40B4-BE49-F238E27FC236}">
                <a16:creationId xmlns:a16="http://schemas.microsoft.com/office/drawing/2014/main" id="{3A6C7288-511C-4C15-8B7E-CA73620EF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993457"/>
              </p:ext>
            </p:extLst>
          </p:nvPr>
        </p:nvGraphicFramePr>
        <p:xfrm>
          <a:off x="5349685" y="3171187"/>
          <a:ext cx="2905017" cy="3446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5" imgW="380835" imgH="393529" progId="Equation.DSMT4">
                  <p:embed/>
                </p:oleObj>
              </mc:Choice>
              <mc:Fallback>
                <p:oleObj name="Equation" r:id="rId15" imgW="380835" imgH="393529" progId="Equation.DSMT4">
                  <p:embed/>
                  <p:pic>
                    <p:nvPicPr>
                      <p:cNvPr id="8200" name="Object 8">
                        <a:extLst>
                          <a:ext uri="{FF2B5EF4-FFF2-40B4-BE49-F238E27FC236}">
                            <a16:creationId xmlns:a16="http://schemas.microsoft.com/office/drawing/2014/main" id="{342CE30C-08B1-40B2-A76F-A464C90F98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685" y="3171187"/>
                        <a:ext cx="2905017" cy="3446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3">
            <a:extLst>
              <a:ext uri="{FF2B5EF4-FFF2-40B4-BE49-F238E27FC236}">
                <a16:creationId xmlns:a16="http://schemas.microsoft.com/office/drawing/2014/main" id="{4EA5222D-8E3C-40C0-B1BD-3407B2F1D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605986"/>
              </p:ext>
            </p:extLst>
          </p:nvPr>
        </p:nvGraphicFramePr>
        <p:xfrm>
          <a:off x="11247658" y="3345588"/>
          <a:ext cx="3450195" cy="3243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7" imgW="444307" imgH="393529" progId="Equation.DSMT4">
                  <p:embed/>
                </p:oleObj>
              </mc:Choice>
              <mc:Fallback>
                <p:oleObj name="Equation" r:id="rId17" imgW="444307" imgH="393529" progId="Equation.DSMT4">
                  <p:embed/>
                  <p:pic>
                    <p:nvPicPr>
                      <p:cNvPr id="8205" name="Object 13">
                        <a:extLst>
                          <a:ext uri="{FF2B5EF4-FFF2-40B4-BE49-F238E27FC236}">
                            <a16:creationId xmlns:a16="http://schemas.microsoft.com/office/drawing/2014/main" id="{142317C4-64C6-47A2-8446-EFDD928BBC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7658" y="3345588"/>
                        <a:ext cx="3450195" cy="3243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7">
            <a:extLst>
              <a:ext uri="{FF2B5EF4-FFF2-40B4-BE49-F238E27FC236}">
                <a16:creationId xmlns:a16="http://schemas.microsoft.com/office/drawing/2014/main" id="{7E346996-B5F7-45B7-B9C5-226764FA6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882738"/>
              </p:ext>
            </p:extLst>
          </p:nvPr>
        </p:nvGraphicFramePr>
        <p:xfrm>
          <a:off x="5236724" y="6779531"/>
          <a:ext cx="3150348" cy="3352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9" imgW="444307" imgH="393529" progId="Equation.DSMT4">
                  <p:embed/>
                </p:oleObj>
              </mc:Choice>
              <mc:Fallback>
                <p:oleObj name="Equation" r:id="rId19" imgW="444307" imgH="393529" progId="Equation.DSMT4">
                  <p:embed/>
                  <p:pic>
                    <p:nvPicPr>
                      <p:cNvPr id="8209" name="Object 17">
                        <a:extLst>
                          <a:ext uri="{FF2B5EF4-FFF2-40B4-BE49-F238E27FC236}">
                            <a16:creationId xmlns:a16="http://schemas.microsoft.com/office/drawing/2014/main" id="{DFF0D967-44B5-4C36-A761-C5AD00DE3D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724" y="6779531"/>
                        <a:ext cx="3150348" cy="3352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3">
            <a:extLst>
              <a:ext uri="{FF2B5EF4-FFF2-40B4-BE49-F238E27FC236}">
                <a16:creationId xmlns:a16="http://schemas.microsoft.com/office/drawing/2014/main" id="{4599DE25-A2E6-40E8-96CA-3F8FA6CAC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97934"/>
              </p:ext>
            </p:extLst>
          </p:nvPr>
        </p:nvGraphicFramePr>
        <p:xfrm>
          <a:off x="11378111" y="6779531"/>
          <a:ext cx="3189287" cy="3500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21" imgW="380835" imgH="393529" progId="Equation.DSMT4">
                  <p:embed/>
                </p:oleObj>
              </mc:Choice>
              <mc:Fallback>
                <p:oleObj name="Equation" r:id="rId21" imgW="380835" imgH="393529" progId="Equation.DSMT4">
                  <p:embed/>
                  <p:pic>
                    <p:nvPicPr>
                      <p:cNvPr id="8215" name="Object 23">
                        <a:extLst>
                          <a:ext uri="{FF2B5EF4-FFF2-40B4-BE49-F238E27FC236}">
                            <a16:creationId xmlns:a16="http://schemas.microsoft.com/office/drawing/2014/main" id="{29D5978B-B620-4DB2-AC63-FA39767E0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8111" y="6779531"/>
                        <a:ext cx="3189287" cy="3500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iêu đề phụ 2">
            <a:extLst>
              <a:ext uri="{FF2B5EF4-FFF2-40B4-BE49-F238E27FC236}">
                <a16:creationId xmlns:a16="http://schemas.microsoft.com/office/drawing/2014/main" id="{3161F818-0530-45E6-8524-E88E04A8318C}"/>
              </a:ext>
            </a:extLst>
          </p:cNvPr>
          <p:cNvSpPr txBox="1">
            <a:spLocks/>
          </p:cNvSpPr>
          <p:nvPr/>
        </p:nvSpPr>
        <p:spPr>
          <a:xfrm>
            <a:off x="2828422" y="3652255"/>
            <a:ext cx="1352138" cy="982129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en-US" sz="8000">
                <a:latin typeface="Times New Roman" pitchFamily="18" charset="0"/>
                <a:cs typeface="Times New Roman" pitchFamily="18" charset="0"/>
              </a:rPr>
              <a:t>a)</a:t>
            </a:r>
            <a:endParaRPr lang="vi-VN" sz="8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itle 1">
            <a:extLst>
              <a:ext uri="{FF2B5EF4-FFF2-40B4-BE49-F238E27FC236}">
                <a16:creationId xmlns:a16="http://schemas.microsoft.com/office/drawing/2014/main" id="{05A97596-79EB-46D5-BCAD-17076F94DF26}"/>
              </a:ext>
            </a:extLst>
          </p:cNvPr>
          <p:cNvSpPr txBox="1">
            <a:spLocks/>
          </p:cNvSpPr>
          <p:nvPr/>
        </p:nvSpPr>
        <p:spPr>
          <a:xfrm>
            <a:off x="16101753" y="-21734"/>
            <a:ext cx="2186247" cy="787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0">
                <a:solidFill>
                  <a:schemeClr val="accent2">
                    <a:lumMod val="20000"/>
                    <a:lumOff val="80000"/>
                  </a:schemeClr>
                </a:solidFill>
                <a:latin typeface="#9Slide07 HoneyCream" pitchFamily="2" charset="0"/>
              </a:rPr>
              <a:t>Măng Non</a:t>
            </a:r>
            <a:endParaRPr lang="en-US" sz="3200" b="0" dirty="0">
              <a:solidFill>
                <a:schemeClr val="accent2">
                  <a:lumMod val="20000"/>
                  <a:lumOff val="80000"/>
                </a:schemeClr>
              </a:solidFill>
              <a:latin typeface="#9Slide07 HoneyCream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5575453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1</TotalTime>
  <Words>285</Words>
  <Application>Microsoft Office PowerPoint</Application>
  <PresentationFormat>Custom</PresentationFormat>
  <Paragraphs>72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5" baseType="lpstr">
      <vt:lpstr>#9Slide07 HoneyCream</vt:lpstr>
      <vt:lpstr>Calibri</vt:lpstr>
      <vt:lpstr>#9Slide05 Angelline</vt:lpstr>
      <vt:lpstr>#9Slide05 SVNLobster</vt:lpstr>
      <vt:lpstr>#9Slide03 Arima Madurai Black</vt:lpstr>
      <vt:lpstr>UTM Banque</vt:lpstr>
      <vt:lpstr>UVN Mua Thu</vt:lpstr>
      <vt:lpstr>Arial</vt:lpstr>
      <vt:lpstr>Cambria Math</vt:lpstr>
      <vt:lpstr>Cambria</vt:lpstr>
      <vt:lpstr>Times New Roman</vt:lpstr>
      <vt:lpstr>SVN-Newton</vt:lpstr>
      <vt:lpstr>OpenSans</vt:lpstr>
      <vt:lpstr>#9Slide05 SVNMonday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KTUTS</Manager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uyen tap chung tr152</dc:title>
  <dc:subject>Toan 4</dc:subject>
  <dc:creator>Diệu Hiền MNT</dc:creator>
  <cp:keywords>MĂNG NON TEAM</cp:keywords>
  <cp:lastModifiedBy>Windows User</cp:lastModifiedBy>
  <cp:revision>9</cp:revision>
  <dcterms:created xsi:type="dcterms:W3CDTF">2006-08-16T00:00:00Z</dcterms:created>
  <dcterms:modified xsi:type="dcterms:W3CDTF">2023-04-20T09:16:29Z</dcterms:modified>
  <dc:identifier>DAE7Zxn6ztc</dc:identifier>
  <cp:version>27</cp:version>
</cp:coreProperties>
</file>